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528" r:id="rId2"/>
    <p:sldId id="601" r:id="rId3"/>
    <p:sldId id="256" r:id="rId4"/>
    <p:sldId id="258" r:id="rId5"/>
    <p:sldId id="266" r:id="rId6"/>
    <p:sldId id="304" r:id="rId7"/>
    <p:sldId id="356" r:id="rId8"/>
    <p:sldId id="602" r:id="rId9"/>
    <p:sldId id="543" r:id="rId10"/>
    <p:sldId id="352" r:id="rId11"/>
    <p:sldId id="545" r:id="rId12"/>
    <p:sldId id="546" r:id="rId13"/>
    <p:sldId id="547" r:id="rId14"/>
    <p:sldId id="548" r:id="rId15"/>
    <p:sldId id="549" r:id="rId16"/>
    <p:sldId id="550" r:id="rId17"/>
    <p:sldId id="551" r:id="rId18"/>
    <p:sldId id="552" r:id="rId19"/>
    <p:sldId id="553" r:id="rId20"/>
    <p:sldId id="554" r:id="rId21"/>
    <p:sldId id="555" r:id="rId22"/>
    <p:sldId id="411" r:id="rId23"/>
    <p:sldId id="559" r:id="rId24"/>
    <p:sldId id="560" r:id="rId25"/>
    <p:sldId id="558" r:id="rId26"/>
    <p:sldId id="556" r:id="rId27"/>
    <p:sldId id="562" r:id="rId28"/>
    <p:sldId id="563" r:id="rId29"/>
    <p:sldId id="532" r:id="rId30"/>
    <p:sldId id="534" r:id="rId31"/>
    <p:sldId id="533" r:id="rId32"/>
    <p:sldId id="423" r:id="rId33"/>
    <p:sldId id="424" r:id="rId34"/>
    <p:sldId id="605" r:id="rId35"/>
    <p:sldId id="604" r:id="rId36"/>
    <p:sldId id="277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22221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2A3F"/>
    <a:srgbClr val="1A344E"/>
    <a:srgbClr val="1D3A57"/>
    <a:srgbClr val="204162"/>
    <a:srgbClr val="8BBC00"/>
    <a:srgbClr val="777400"/>
    <a:srgbClr val="669900"/>
    <a:srgbClr val="808000"/>
    <a:srgbClr val="CCCC00"/>
    <a:srgbClr val="FC5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4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Click to edit Master text style</a:t>
            </a:r>
          </a:p>
          <a:p>
            <a:pPr lvl="1"/>
            <a:r>
              <a:rPr lang="zh-CN" altLang="en-US"/>
              <a:t>Second level</a:t>
            </a:r>
          </a:p>
          <a:p>
            <a:pPr lvl="2"/>
            <a:r>
              <a:rPr lang="zh-CN" altLang="en-US"/>
              <a:t>Third level</a:t>
            </a:r>
          </a:p>
          <a:p>
            <a:pPr lvl="3"/>
            <a:r>
              <a:rPr lang="zh-CN" altLang="en-US"/>
              <a:t>Fourth level</a:t>
            </a:r>
          </a:p>
          <a:p>
            <a:pPr lvl="4"/>
            <a:r>
              <a:rPr lang="zh-CN" altLang="en-US"/>
              <a:t>Fifth level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104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1" name="Google Shape;2331;g110461ffc31_1_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2" name="Google Shape;2332;g110461ffc31_1_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20893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24417" y="1196975"/>
            <a:ext cx="10943167" cy="108267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26533" y="2422525"/>
            <a:ext cx="10949517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950967" y="939733"/>
            <a:ext cx="6040400" cy="158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5786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59064-5E10-4436-9705-7725BE2450A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0"/>
            <a:ext cx="1220893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lvl="0"/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/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2.xml"/><Relationship Id="rId7" Type="http://schemas.microsoft.com/office/2007/relationships/hdphoto" Target="../media/hdphoto2.wdp"/><Relationship Id="rId12" Type="http://schemas.openxmlformats.org/officeDocument/2006/relationships/image" Target="../media/image2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22.png"/><Relationship Id="rId11" Type="http://schemas.microsoft.com/office/2007/relationships/hdphoto" Target="../media/hdphoto3.wdp"/><Relationship Id="rId5" Type="http://schemas.microsoft.com/office/2007/relationships/hdphoto" Target="../media/hdphoto1.wdp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31.png"/><Relationship Id="rId18" Type="http://schemas.openxmlformats.org/officeDocument/2006/relationships/image" Target="../media/image25.png"/><Relationship Id="rId3" Type="http://schemas.openxmlformats.org/officeDocument/2006/relationships/slide" Target="slide32.xml"/><Relationship Id="rId7" Type="http://schemas.openxmlformats.org/officeDocument/2006/relationships/image" Target="../media/image29.png"/><Relationship Id="rId12" Type="http://schemas.openxmlformats.org/officeDocument/2006/relationships/slide" Target="slide34.xml"/><Relationship Id="rId17" Type="http://schemas.openxmlformats.org/officeDocument/2006/relationships/image" Target="../media/image34.png"/><Relationship Id="rId2" Type="http://schemas.openxmlformats.org/officeDocument/2006/relationships/image" Target="../media/image27.png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3.xml"/><Relationship Id="rId11" Type="http://schemas.microsoft.com/office/2007/relationships/hdphoto" Target="../media/hdphoto6.wdp"/><Relationship Id="rId5" Type="http://schemas.microsoft.com/office/2007/relationships/hdphoto" Target="../media/hdphoto4.wdp"/><Relationship Id="rId15" Type="http://schemas.openxmlformats.org/officeDocument/2006/relationships/image" Target="../media/image32.png"/><Relationship Id="rId10" Type="http://schemas.openxmlformats.org/officeDocument/2006/relationships/image" Target="../media/image30.png"/><Relationship Id="rId19" Type="http://schemas.microsoft.com/office/2007/relationships/hdphoto" Target="../media/hdphoto3.wdp"/><Relationship Id="rId4" Type="http://schemas.openxmlformats.org/officeDocument/2006/relationships/image" Target="../media/image28.png"/><Relationship Id="rId9" Type="http://schemas.openxmlformats.org/officeDocument/2006/relationships/slide" Target="slide35.xml"/><Relationship Id="rId14" Type="http://schemas.microsoft.com/office/2007/relationships/hdphoto" Target="../media/hdphoto7.wdp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2.png"/><Relationship Id="rId12" Type="http://schemas.microsoft.com/office/2007/relationships/hdphoto" Target="../media/hdphoto3.wdp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35.png"/><Relationship Id="rId9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3ed1ee7d1a7998892178ee0b57f57f7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9688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rdArt 10"/>
          <p:cNvSpPr>
            <a:spLocks noChangeArrowheads="1" noChangeShapeType="1" noTextEdit="1"/>
          </p:cNvSpPr>
          <p:nvPr/>
        </p:nvSpPr>
        <p:spPr bwMode="auto">
          <a:xfrm>
            <a:off x="2667000" y="2511936"/>
            <a:ext cx="6983896" cy="3267264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CC99"/>
                  </a:solidFill>
                  <a:prstDash val="sysDot"/>
                  <a:rou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 MỪNG CÁC EM ĐẾN VỚI TIẾT HỌC HÔM NAY</a:t>
            </a:r>
          </a:p>
          <a:p>
            <a:pPr algn="ctr"/>
            <a:endParaRPr lang="vi-VN" sz="3600" b="1" kern="10" dirty="0">
              <a:ln w="12700">
                <a:solidFill>
                  <a:srgbClr val="FFCC99"/>
                </a:solidFill>
                <a:prstDash val="sysDot"/>
                <a:rou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4953000" y="4657255"/>
            <a:ext cx="304800" cy="4572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2209800" y="3810000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2362200" y="662006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10096500" y="814406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6"/>
          <p:cNvSpPr>
            <a:spLocks noChangeArrowheads="1"/>
          </p:cNvSpPr>
          <p:nvPr/>
        </p:nvSpPr>
        <p:spPr bwMode="auto">
          <a:xfrm>
            <a:off x="8915400" y="5562600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Oval 4">
            <a:extLst>
              <a:ext uri="{FF2B5EF4-FFF2-40B4-BE49-F238E27FC236}">
                <a16:creationId xmlns:a16="http://schemas.microsoft.com/office/drawing/2014/main" xmlns="" id="{2D01B6C6-613D-B370-23E8-A8D4C8B8F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82" name="Oval 6">
            <a:extLst>
              <a:ext uri="{FF2B5EF4-FFF2-40B4-BE49-F238E27FC236}">
                <a16:creationId xmlns:a16="http://schemas.microsoft.com/office/drawing/2014/main" xmlns="" id="{C98A3A91-9EEF-6D65-C593-2A347F764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52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83" name="Line 7">
            <a:extLst>
              <a:ext uri="{FF2B5EF4-FFF2-40B4-BE49-F238E27FC236}">
                <a16:creationId xmlns:a16="http://schemas.microsoft.com/office/drawing/2014/main" xmlns="" id="{D78A4AFB-2E4A-3848-61A1-0B6B1D57E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xmlns="" id="{B83D575D-8B68-BDF5-07D4-1CA1B8752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Oval 9">
            <a:extLst>
              <a:ext uri="{FF2B5EF4-FFF2-40B4-BE49-F238E27FC236}">
                <a16:creationId xmlns:a16="http://schemas.microsoft.com/office/drawing/2014/main" xmlns="" id="{4BC3741D-A09E-11CA-6983-955AFC56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752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xmlns="" id="{36FE5C53-D636-DDB5-8712-CB70E58A6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7" name="Oval 11">
            <a:extLst>
              <a:ext uri="{FF2B5EF4-FFF2-40B4-BE49-F238E27FC236}">
                <a16:creationId xmlns:a16="http://schemas.microsoft.com/office/drawing/2014/main" xmlns="" id="{7305FB91-B2A5-0701-0570-90A17F2EC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600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88" name="Line 12">
            <a:extLst>
              <a:ext uri="{FF2B5EF4-FFF2-40B4-BE49-F238E27FC236}">
                <a16:creationId xmlns:a16="http://schemas.microsoft.com/office/drawing/2014/main" xmlns="" id="{186108E4-E181-94A8-E7E6-008B787F7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9" name="Oval 13">
            <a:extLst>
              <a:ext uri="{FF2B5EF4-FFF2-40B4-BE49-F238E27FC236}">
                <a16:creationId xmlns:a16="http://schemas.microsoft.com/office/drawing/2014/main" xmlns="" id="{D329CE0D-5FD2-DB19-16D9-205B10D21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90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90" name="Line 14">
            <a:extLst>
              <a:ext uri="{FF2B5EF4-FFF2-40B4-BE49-F238E27FC236}">
                <a16:creationId xmlns:a16="http://schemas.microsoft.com/office/drawing/2014/main" xmlns="" id="{193C9B28-C836-1CD8-B139-D2451FE2F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9565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1" name="Oval 15">
            <a:extLst>
              <a:ext uri="{FF2B5EF4-FFF2-40B4-BE49-F238E27FC236}">
                <a16:creationId xmlns:a16="http://schemas.microsoft.com/office/drawing/2014/main" xmlns="" id="{FFB84003-6FE4-CA47-629C-109CC663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2" name="Line 16">
            <a:extLst>
              <a:ext uri="{FF2B5EF4-FFF2-40B4-BE49-F238E27FC236}">
                <a16:creationId xmlns:a16="http://schemas.microsoft.com/office/drawing/2014/main" xmlns="" id="{2A988C8D-45B1-C2CD-0E56-8746FA96E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529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3" name="Oval 17">
            <a:extLst>
              <a:ext uri="{FF2B5EF4-FFF2-40B4-BE49-F238E27FC236}">
                <a16:creationId xmlns:a16="http://schemas.microsoft.com/office/drawing/2014/main" xmlns="" id="{AFB8F754-4881-BF30-4F28-073DFF78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455295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94" name="Oval 18">
            <a:extLst>
              <a:ext uri="{FF2B5EF4-FFF2-40B4-BE49-F238E27FC236}">
                <a16:creationId xmlns:a16="http://schemas.microsoft.com/office/drawing/2014/main" xmlns="" id="{64563F25-CDA5-6BCB-7A5F-A6D73150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7432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5" name="Line 19">
            <a:extLst>
              <a:ext uri="{FF2B5EF4-FFF2-40B4-BE49-F238E27FC236}">
                <a16:creationId xmlns:a16="http://schemas.microsoft.com/office/drawing/2014/main" xmlns="" id="{ABB99447-4EDE-D5E6-871B-ED21DFF28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6" name="Line 20">
            <a:extLst>
              <a:ext uri="{FF2B5EF4-FFF2-40B4-BE49-F238E27FC236}">
                <a16:creationId xmlns:a16="http://schemas.microsoft.com/office/drawing/2014/main" xmlns="" id="{66DBB5CF-39B6-1FEE-37D3-197C11283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39243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7" name="Line 21">
            <a:extLst>
              <a:ext uri="{FF2B5EF4-FFF2-40B4-BE49-F238E27FC236}">
                <a16:creationId xmlns:a16="http://schemas.microsoft.com/office/drawing/2014/main" xmlns="" id="{BE497F53-767C-BF45-9FD2-A34F99D89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8" name="Oval 22">
            <a:extLst>
              <a:ext uri="{FF2B5EF4-FFF2-40B4-BE49-F238E27FC236}">
                <a16:creationId xmlns:a16="http://schemas.microsoft.com/office/drawing/2014/main" xmlns="" id="{E045CFA0-D9BD-B9E0-F95D-94C44B578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724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9" name="Oval 23">
            <a:extLst>
              <a:ext uri="{FF2B5EF4-FFF2-40B4-BE49-F238E27FC236}">
                <a16:creationId xmlns:a16="http://schemas.microsoft.com/office/drawing/2014/main" xmlns="" id="{D502C5BB-1D81-2535-FB2F-41A8BBA3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0" name="Line 24">
            <a:extLst>
              <a:ext uri="{FF2B5EF4-FFF2-40B4-BE49-F238E27FC236}">
                <a16:creationId xmlns:a16="http://schemas.microsoft.com/office/drawing/2014/main" xmlns="" id="{45FDE15F-0E98-222F-B790-EB2291E9D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286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1" name="Line 25">
            <a:extLst>
              <a:ext uri="{FF2B5EF4-FFF2-40B4-BE49-F238E27FC236}">
                <a16:creationId xmlns:a16="http://schemas.microsoft.com/office/drawing/2014/main" xmlns="" id="{C786519A-3D5C-DC83-78F5-B04F27D72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1945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2" name="Line 26">
            <a:extLst>
              <a:ext uri="{FF2B5EF4-FFF2-40B4-BE49-F238E27FC236}">
                <a16:creationId xmlns:a16="http://schemas.microsoft.com/office/drawing/2014/main" xmlns="" id="{C5AFFD06-8A19-6211-0467-2142D8A67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286250"/>
            <a:ext cx="0" cy="419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3" name="Line 27">
            <a:extLst>
              <a:ext uri="{FF2B5EF4-FFF2-40B4-BE49-F238E27FC236}">
                <a16:creationId xmlns:a16="http://schemas.microsoft.com/office/drawing/2014/main" xmlns="" id="{276EC2E4-F02C-D56F-FE2F-6E1BDA533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9718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4" name="Line 28">
            <a:extLst>
              <a:ext uri="{FF2B5EF4-FFF2-40B4-BE49-F238E27FC236}">
                <a16:creationId xmlns:a16="http://schemas.microsoft.com/office/drawing/2014/main" xmlns="" id="{C88A3EF0-C58A-87A4-47EF-1775243FB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9624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5" name="Line 29">
            <a:extLst>
              <a:ext uri="{FF2B5EF4-FFF2-40B4-BE49-F238E27FC236}">
                <a16:creationId xmlns:a16="http://schemas.microsoft.com/office/drawing/2014/main" xmlns="" id="{8B112697-04CB-BA20-D87E-CD734FA8C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6" name="Oval 30">
            <a:extLst>
              <a:ext uri="{FF2B5EF4-FFF2-40B4-BE49-F238E27FC236}">
                <a16:creationId xmlns:a16="http://schemas.microsoft.com/office/drawing/2014/main" xmlns="" id="{B9EACACA-2CA9-ABD3-A494-449580AAE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590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7" name="Oval 31">
            <a:extLst>
              <a:ext uri="{FF2B5EF4-FFF2-40B4-BE49-F238E27FC236}">
                <a16:creationId xmlns:a16="http://schemas.microsoft.com/office/drawing/2014/main" xmlns="" id="{00BA4895-7968-9E79-9A62-B43222530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8" name="Oval 32">
            <a:extLst>
              <a:ext uri="{FF2B5EF4-FFF2-40B4-BE49-F238E27FC236}">
                <a16:creationId xmlns:a16="http://schemas.microsoft.com/office/drawing/2014/main" xmlns="" id="{7563D7D5-FE54-DCA9-89BB-72F1A655E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1475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09" name="Line 33">
            <a:extLst>
              <a:ext uri="{FF2B5EF4-FFF2-40B4-BE49-F238E27FC236}">
                <a16:creationId xmlns:a16="http://schemas.microsoft.com/office/drawing/2014/main" xmlns="" id="{2D6E829C-2AFB-D391-6E8D-1C7B261A7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295650"/>
            <a:ext cx="0" cy="438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10" name="Line 34">
            <a:extLst>
              <a:ext uri="{FF2B5EF4-FFF2-40B4-BE49-F238E27FC236}">
                <a16:creationId xmlns:a16="http://schemas.microsoft.com/office/drawing/2014/main" xmlns="" id="{8D5D3E83-0DB3-5137-EC68-A94E28D09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209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11" name="Line 35">
            <a:extLst>
              <a:ext uri="{FF2B5EF4-FFF2-40B4-BE49-F238E27FC236}">
                <a16:creationId xmlns:a16="http://schemas.microsoft.com/office/drawing/2014/main" xmlns="" id="{79A85176-4A71-4310-0A17-6A808095E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191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5" name="Text Box 36">
            <a:extLst>
              <a:ext uri="{FF2B5EF4-FFF2-40B4-BE49-F238E27FC236}">
                <a16:creationId xmlns:a16="http://schemas.microsoft.com/office/drawing/2014/main" xmlns="" id="{24A5EE05-836F-42A1-EDE0-20D65C68F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"/>
            <a:ext cx="8324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 thể NaCl tan trong nước</a:t>
            </a:r>
          </a:p>
        </p:txBody>
      </p:sp>
      <p:sp>
        <p:nvSpPr>
          <p:cNvPr id="75846" name="AutoShape 70">
            <a:extLst>
              <a:ext uri="{FF2B5EF4-FFF2-40B4-BE49-F238E27FC236}">
                <a16:creationId xmlns:a16="http://schemas.microsoft.com/office/drawing/2014/main" xmlns="" id="{B910B1F5-E1E5-8C7B-1378-4D781C3000B8}"/>
              </a:ext>
            </a:extLst>
          </p:cNvPr>
          <p:cNvSpPr>
            <a:spLocks noChangeArrowheads="1"/>
          </p:cNvSpPr>
          <p:nvPr/>
        </p:nvSpPr>
        <p:spPr bwMode="auto">
          <a:xfrm rot="9048224">
            <a:off x="5486400" y="120015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7" name="AutoShape 71">
            <a:extLst>
              <a:ext uri="{FF2B5EF4-FFF2-40B4-BE49-F238E27FC236}">
                <a16:creationId xmlns:a16="http://schemas.microsoft.com/office/drawing/2014/main" xmlns="" id="{2C9012EF-28BF-AB66-A172-7B143FC0E9DD}"/>
              </a:ext>
            </a:extLst>
          </p:cNvPr>
          <p:cNvSpPr>
            <a:spLocks noChangeArrowheads="1"/>
          </p:cNvSpPr>
          <p:nvPr/>
        </p:nvSpPr>
        <p:spPr bwMode="auto">
          <a:xfrm rot="10635952">
            <a:off x="5715000" y="1752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8" name="AutoShape 72">
            <a:extLst>
              <a:ext uri="{FF2B5EF4-FFF2-40B4-BE49-F238E27FC236}">
                <a16:creationId xmlns:a16="http://schemas.microsoft.com/office/drawing/2014/main" xmlns="" id="{8880DC68-F038-1EEE-104B-1BD4A0BBE5F5}"/>
              </a:ext>
            </a:extLst>
          </p:cNvPr>
          <p:cNvSpPr>
            <a:spLocks noChangeArrowheads="1"/>
          </p:cNvSpPr>
          <p:nvPr/>
        </p:nvSpPr>
        <p:spPr bwMode="auto">
          <a:xfrm rot="11895839">
            <a:off x="5562600" y="22860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9" name="Line 73">
            <a:extLst>
              <a:ext uri="{FF2B5EF4-FFF2-40B4-BE49-F238E27FC236}">
                <a16:creationId xmlns:a16="http://schemas.microsoft.com/office/drawing/2014/main" xmlns="" id="{9FCD9382-3658-9CA0-57D2-EAB25B9A7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0" name="Oval 74">
            <a:extLst>
              <a:ext uri="{FF2B5EF4-FFF2-40B4-BE49-F238E27FC236}">
                <a16:creationId xmlns:a16="http://schemas.microsoft.com/office/drawing/2014/main" xmlns="" id="{1BB76543-73C2-A2B4-C1D1-DFD96DF91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724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51" name="AutoShape 75">
            <a:extLst>
              <a:ext uri="{FF2B5EF4-FFF2-40B4-BE49-F238E27FC236}">
                <a16:creationId xmlns:a16="http://schemas.microsoft.com/office/drawing/2014/main" xmlns="" id="{FB8447FF-90D3-9D60-13CF-AC379B1463AF}"/>
              </a:ext>
            </a:extLst>
          </p:cNvPr>
          <p:cNvSpPr>
            <a:spLocks noChangeArrowheads="1"/>
          </p:cNvSpPr>
          <p:nvPr/>
        </p:nvSpPr>
        <p:spPr bwMode="auto">
          <a:xfrm rot="9879909">
            <a:off x="5486400" y="436245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2" name="AutoShape 76">
            <a:extLst>
              <a:ext uri="{FF2B5EF4-FFF2-40B4-BE49-F238E27FC236}">
                <a16:creationId xmlns:a16="http://schemas.microsoft.com/office/drawing/2014/main" xmlns="" id="{ACC87B08-7A8F-D8B8-2DB6-94A4987AA10F}"/>
              </a:ext>
            </a:extLst>
          </p:cNvPr>
          <p:cNvSpPr>
            <a:spLocks noChangeArrowheads="1"/>
          </p:cNvSpPr>
          <p:nvPr/>
        </p:nvSpPr>
        <p:spPr bwMode="auto">
          <a:xfrm rot="11375900">
            <a:off x="5562600" y="49149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3" name="AutoShape 77">
            <a:extLst>
              <a:ext uri="{FF2B5EF4-FFF2-40B4-BE49-F238E27FC236}">
                <a16:creationId xmlns:a16="http://schemas.microsoft.com/office/drawing/2014/main" xmlns="" id="{AC0C52D0-2B1F-6897-4B35-C997D2949404}"/>
              </a:ext>
            </a:extLst>
          </p:cNvPr>
          <p:cNvSpPr>
            <a:spLocks noChangeArrowheads="1"/>
          </p:cNvSpPr>
          <p:nvPr/>
        </p:nvSpPr>
        <p:spPr bwMode="auto">
          <a:xfrm rot="14153850">
            <a:off x="5238750" y="5486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4" name="Oval 78">
            <a:extLst>
              <a:ext uri="{FF2B5EF4-FFF2-40B4-BE49-F238E27FC236}">
                <a16:creationId xmlns:a16="http://schemas.microsoft.com/office/drawing/2014/main" xmlns="" id="{73A70D34-AD95-CE34-E89D-66DBFE11F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55" name="Oval 79">
            <a:extLst>
              <a:ext uri="{FF2B5EF4-FFF2-40B4-BE49-F238E27FC236}">
                <a16:creationId xmlns:a16="http://schemas.microsoft.com/office/drawing/2014/main" xmlns="" id="{D21A9B8F-E5D8-4986-4A46-B3DCC412A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81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56" name="Line 80">
            <a:extLst>
              <a:ext uri="{FF2B5EF4-FFF2-40B4-BE49-F238E27FC236}">
                <a16:creationId xmlns:a16="http://schemas.microsoft.com/office/drawing/2014/main" xmlns="" id="{69CCB7C2-DAE0-0F95-C189-E071B7E19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9624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7" name="AutoShape 81">
            <a:extLst>
              <a:ext uri="{FF2B5EF4-FFF2-40B4-BE49-F238E27FC236}">
                <a16:creationId xmlns:a16="http://schemas.microsoft.com/office/drawing/2014/main" xmlns="" id="{11E981E7-AA61-F9E5-5DB8-DF239F9FC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248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000000"/>
                </a:solidFill>
              </a:rPr>
              <a:t>+     -</a:t>
            </a:r>
          </a:p>
        </p:txBody>
      </p:sp>
      <p:sp>
        <p:nvSpPr>
          <p:cNvPr id="13358" name="Text Box 82">
            <a:extLst>
              <a:ext uri="{FF2B5EF4-FFF2-40B4-BE49-F238E27FC236}">
                <a16:creationId xmlns:a16="http://schemas.microsoft.com/office/drawing/2014/main" xmlns="" id="{2C616F3F-4B39-C987-E40C-1AB2637A6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172200"/>
            <a:ext cx="396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1800" b="1"/>
              <a:t>Sơ đồ phân tử nước H</a:t>
            </a:r>
            <a:r>
              <a:rPr lang="en-US" altLang="vi-VN" sz="1800" b="1" baseline="-25000"/>
              <a:t>2</a:t>
            </a:r>
            <a:r>
              <a:rPr lang="en-US" altLang="vi-VN" sz="1800" b="1"/>
              <a:t>O .</a:t>
            </a:r>
          </a:p>
        </p:txBody>
      </p:sp>
      <p:sp>
        <p:nvSpPr>
          <p:cNvPr id="75859" name="Line 83">
            <a:extLst>
              <a:ext uri="{FF2B5EF4-FFF2-40B4-BE49-F238E27FC236}">
                <a16:creationId xmlns:a16="http://schemas.microsoft.com/office/drawing/2014/main" xmlns="" id="{D54F52F3-A3CE-EDA1-CDD2-7D823DFF3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3528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60" name="Oval 84">
            <a:extLst>
              <a:ext uri="{FF2B5EF4-FFF2-40B4-BE49-F238E27FC236}">
                <a16:creationId xmlns:a16="http://schemas.microsoft.com/office/drawing/2014/main" xmlns="" id="{4B14B226-9555-2BE2-E7CC-59BD008D2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688" y="1627188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61" name="Oval 85">
            <a:extLst>
              <a:ext uri="{FF2B5EF4-FFF2-40B4-BE49-F238E27FC236}">
                <a16:creationId xmlns:a16="http://schemas.microsoft.com/office/drawing/2014/main" xmlns="" id="{3744E61B-74DA-D8BA-7518-0C01CAEF6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481965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62" name="AutoShape 86">
            <a:extLst>
              <a:ext uri="{FF2B5EF4-FFF2-40B4-BE49-F238E27FC236}">
                <a16:creationId xmlns:a16="http://schemas.microsoft.com/office/drawing/2014/main" xmlns="" id="{649F65FA-6913-AB46-06AC-F7DB78E5E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1676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3" name="AutoShape 87">
            <a:extLst>
              <a:ext uri="{FF2B5EF4-FFF2-40B4-BE49-F238E27FC236}">
                <a16:creationId xmlns:a16="http://schemas.microsoft.com/office/drawing/2014/main" xmlns="" id="{0B0A77A9-3B7F-A75F-3557-651D4F9E4A0E}"/>
              </a:ext>
            </a:extLst>
          </p:cNvPr>
          <p:cNvSpPr>
            <a:spLocks noChangeArrowheads="1"/>
          </p:cNvSpPr>
          <p:nvPr/>
        </p:nvSpPr>
        <p:spPr bwMode="auto">
          <a:xfrm rot="2140584">
            <a:off x="9296400" y="22860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5" name="AutoShape 89">
            <a:extLst>
              <a:ext uri="{FF2B5EF4-FFF2-40B4-BE49-F238E27FC236}">
                <a16:creationId xmlns:a16="http://schemas.microsoft.com/office/drawing/2014/main" xmlns="" id="{5896FF8B-01FC-F0AF-E601-331FBF2FBA72}"/>
              </a:ext>
            </a:extLst>
          </p:cNvPr>
          <p:cNvSpPr>
            <a:spLocks noChangeArrowheads="1"/>
          </p:cNvSpPr>
          <p:nvPr/>
        </p:nvSpPr>
        <p:spPr bwMode="auto">
          <a:xfrm rot="18106638">
            <a:off x="8999538" y="990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6" name="AutoShape 90">
            <a:extLst>
              <a:ext uri="{FF2B5EF4-FFF2-40B4-BE49-F238E27FC236}">
                <a16:creationId xmlns:a16="http://schemas.microsoft.com/office/drawing/2014/main" xmlns="" id="{4F9AE555-4BE7-5635-273C-5A70DDB57B95}"/>
              </a:ext>
            </a:extLst>
          </p:cNvPr>
          <p:cNvSpPr>
            <a:spLocks noChangeArrowheads="1"/>
          </p:cNvSpPr>
          <p:nvPr/>
        </p:nvSpPr>
        <p:spPr bwMode="auto">
          <a:xfrm rot="14446317">
            <a:off x="8104188" y="914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7" name="AutoShape 91">
            <a:extLst>
              <a:ext uri="{FF2B5EF4-FFF2-40B4-BE49-F238E27FC236}">
                <a16:creationId xmlns:a16="http://schemas.microsoft.com/office/drawing/2014/main" xmlns="" id="{493FE8F7-8917-0A5D-E363-1C06C2E2A0A9}"/>
              </a:ext>
            </a:extLst>
          </p:cNvPr>
          <p:cNvSpPr>
            <a:spLocks noChangeArrowheads="1"/>
          </p:cNvSpPr>
          <p:nvPr/>
        </p:nvSpPr>
        <p:spPr bwMode="auto">
          <a:xfrm rot="12054478">
            <a:off x="7543800" y="14478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9" name="AutoShape 93">
            <a:extLst>
              <a:ext uri="{FF2B5EF4-FFF2-40B4-BE49-F238E27FC236}">
                <a16:creationId xmlns:a16="http://schemas.microsoft.com/office/drawing/2014/main" xmlns="" id="{E5214A93-8183-C090-B153-182A84276AC0}"/>
              </a:ext>
            </a:extLst>
          </p:cNvPr>
          <p:cNvSpPr>
            <a:spLocks noChangeArrowheads="1"/>
          </p:cNvSpPr>
          <p:nvPr/>
        </p:nvSpPr>
        <p:spPr bwMode="auto">
          <a:xfrm rot="4339434">
            <a:off x="8686800" y="27432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0" name="AutoShape 94">
            <a:extLst>
              <a:ext uri="{FF2B5EF4-FFF2-40B4-BE49-F238E27FC236}">
                <a16:creationId xmlns:a16="http://schemas.microsoft.com/office/drawing/2014/main" xmlns="" id="{812B48AF-12D8-661A-A1CC-53A49BB768F3}"/>
              </a:ext>
            </a:extLst>
          </p:cNvPr>
          <p:cNvSpPr>
            <a:spLocks noChangeArrowheads="1"/>
          </p:cNvSpPr>
          <p:nvPr/>
        </p:nvSpPr>
        <p:spPr bwMode="auto">
          <a:xfrm rot="10332475">
            <a:off x="7391400" y="2133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1" name="AutoShape 95">
            <a:extLst>
              <a:ext uri="{FF2B5EF4-FFF2-40B4-BE49-F238E27FC236}">
                <a16:creationId xmlns:a16="http://schemas.microsoft.com/office/drawing/2014/main" xmlns="" id="{487CDEC8-36D1-E748-B761-E4851877A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4841876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2" name="AutoShape 96">
            <a:extLst>
              <a:ext uri="{FF2B5EF4-FFF2-40B4-BE49-F238E27FC236}">
                <a16:creationId xmlns:a16="http://schemas.microsoft.com/office/drawing/2014/main" xmlns="" id="{44F44F47-72B3-D79A-7763-1AAD86E1333F}"/>
              </a:ext>
            </a:extLst>
          </p:cNvPr>
          <p:cNvSpPr>
            <a:spLocks noChangeArrowheads="1"/>
          </p:cNvSpPr>
          <p:nvPr/>
        </p:nvSpPr>
        <p:spPr bwMode="auto">
          <a:xfrm rot="6688059">
            <a:off x="7937500" y="2744788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3" name="AutoShape 97">
            <a:extLst>
              <a:ext uri="{FF2B5EF4-FFF2-40B4-BE49-F238E27FC236}">
                <a16:creationId xmlns:a16="http://schemas.microsoft.com/office/drawing/2014/main" xmlns="" id="{57E61AB5-1BAB-CF17-4B67-6FB3DB0912C2}"/>
              </a:ext>
            </a:extLst>
          </p:cNvPr>
          <p:cNvSpPr>
            <a:spLocks noChangeArrowheads="1"/>
          </p:cNvSpPr>
          <p:nvPr/>
        </p:nvSpPr>
        <p:spPr bwMode="auto">
          <a:xfrm rot="1872031">
            <a:off x="9447213" y="549275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4" name="AutoShape 98">
            <a:extLst>
              <a:ext uri="{FF2B5EF4-FFF2-40B4-BE49-F238E27FC236}">
                <a16:creationId xmlns:a16="http://schemas.microsoft.com/office/drawing/2014/main" xmlns="" id="{6B37FB9D-4A3B-325A-F0B8-62B99B232CFF}"/>
              </a:ext>
            </a:extLst>
          </p:cNvPr>
          <p:cNvSpPr>
            <a:spLocks noChangeArrowheads="1"/>
          </p:cNvSpPr>
          <p:nvPr/>
        </p:nvSpPr>
        <p:spPr bwMode="auto">
          <a:xfrm rot="4580545">
            <a:off x="8907463" y="590550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5" name="AutoShape 99">
            <a:extLst>
              <a:ext uri="{FF2B5EF4-FFF2-40B4-BE49-F238E27FC236}">
                <a16:creationId xmlns:a16="http://schemas.microsoft.com/office/drawing/2014/main" xmlns="" id="{B5DFC486-9854-3502-9313-8F273BCABFF5}"/>
              </a:ext>
            </a:extLst>
          </p:cNvPr>
          <p:cNvSpPr>
            <a:spLocks noChangeArrowheads="1"/>
          </p:cNvSpPr>
          <p:nvPr/>
        </p:nvSpPr>
        <p:spPr bwMode="auto">
          <a:xfrm rot="18403970">
            <a:off x="9142413" y="419100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6" name="AutoShape 100">
            <a:extLst>
              <a:ext uri="{FF2B5EF4-FFF2-40B4-BE49-F238E27FC236}">
                <a16:creationId xmlns:a16="http://schemas.microsoft.com/office/drawing/2014/main" xmlns="" id="{EDE6A4F6-9352-40B8-90D0-B92AF5080415}"/>
              </a:ext>
            </a:extLst>
          </p:cNvPr>
          <p:cNvSpPr>
            <a:spLocks noChangeArrowheads="1"/>
          </p:cNvSpPr>
          <p:nvPr/>
        </p:nvSpPr>
        <p:spPr bwMode="auto">
          <a:xfrm rot="11175809">
            <a:off x="7718425" y="4748214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7" name="AutoShape 101">
            <a:extLst>
              <a:ext uri="{FF2B5EF4-FFF2-40B4-BE49-F238E27FC236}">
                <a16:creationId xmlns:a16="http://schemas.microsoft.com/office/drawing/2014/main" xmlns="" id="{A4A02842-B346-ABBF-BC49-C3A3D4796DF4}"/>
              </a:ext>
            </a:extLst>
          </p:cNvPr>
          <p:cNvSpPr>
            <a:spLocks noChangeArrowheads="1"/>
          </p:cNvSpPr>
          <p:nvPr/>
        </p:nvSpPr>
        <p:spPr bwMode="auto">
          <a:xfrm rot="14796813">
            <a:off x="8232776" y="4122738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8" name="AutoShape 102">
            <a:extLst>
              <a:ext uri="{FF2B5EF4-FFF2-40B4-BE49-F238E27FC236}">
                <a16:creationId xmlns:a16="http://schemas.microsoft.com/office/drawing/2014/main" xmlns="" id="{5848B968-B4C4-FC26-A73F-E1155F68B0F3}"/>
              </a:ext>
            </a:extLst>
          </p:cNvPr>
          <p:cNvSpPr>
            <a:spLocks noChangeArrowheads="1"/>
          </p:cNvSpPr>
          <p:nvPr/>
        </p:nvSpPr>
        <p:spPr bwMode="auto">
          <a:xfrm rot="10166038">
            <a:off x="7799388" y="5319714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65" name="Line 27">
            <a:extLst>
              <a:ext uri="{FF2B5EF4-FFF2-40B4-BE49-F238E27FC236}">
                <a16:creationId xmlns:a16="http://schemas.microsoft.com/office/drawing/2014/main" xmlns="" id="{F68C6465-2A9B-11EC-3F1B-F8987D49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9718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34">
            <a:extLst>
              <a:ext uri="{FF2B5EF4-FFF2-40B4-BE49-F238E27FC236}">
                <a16:creationId xmlns:a16="http://schemas.microsoft.com/office/drawing/2014/main" xmlns="" id="{DF9CE13E-6A51-F0F0-5514-22D0A855F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286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34">
            <a:extLst>
              <a:ext uri="{FF2B5EF4-FFF2-40B4-BE49-F238E27FC236}">
                <a16:creationId xmlns:a16="http://schemas.microsoft.com/office/drawing/2014/main" xmlns="" id="{164E741B-83E1-8B43-55D8-4BFCDCB9D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124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34">
            <a:extLst>
              <a:ext uri="{FF2B5EF4-FFF2-40B4-BE49-F238E27FC236}">
                <a16:creationId xmlns:a16="http://schemas.microsoft.com/office/drawing/2014/main" xmlns="" id="{6D79E2CF-4D25-09DC-C06C-5685E7462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267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AutoShape 101">
            <a:extLst>
              <a:ext uri="{FF2B5EF4-FFF2-40B4-BE49-F238E27FC236}">
                <a16:creationId xmlns:a16="http://schemas.microsoft.com/office/drawing/2014/main" xmlns="" id="{2F565969-3399-EC11-7A43-330895A52702}"/>
              </a:ext>
            </a:extLst>
          </p:cNvPr>
          <p:cNvSpPr>
            <a:spLocks noChangeArrowheads="1"/>
          </p:cNvSpPr>
          <p:nvPr/>
        </p:nvSpPr>
        <p:spPr bwMode="auto">
          <a:xfrm rot="6802178">
            <a:off x="8232776" y="5902326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pic>
        <p:nvPicPr>
          <p:cNvPr id="2" name="图片 3" descr="pic_">
            <a:extLst>
              <a:ext uri="{FF2B5EF4-FFF2-40B4-BE49-F238E27FC236}">
                <a16:creationId xmlns:a16="http://schemas.microsoft.com/office/drawing/2014/main" xmlns="" id="{789F0B7E-D744-1036-2843-B2412A3BB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223310">
            <a:off x="-204681" y="-602532"/>
            <a:ext cx="3969055" cy="25011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  <p:sndAc>
          <p:stSnd>
            <p:snd r:embed="rId2" name="chimes.wav"/>
          </p:stSnd>
        </p:sndAc>
      </p:transition>
    </mc:Choice>
    <mc:Fallback xmlns="">
      <p:transition spd="slow">
        <p:fade/>
        <p:sndAc>
          <p:stSnd>
            <p:snd r:embed="rId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0" presetClass="path" presetSubtype="0" repeatCount="4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3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5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7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9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21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23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5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6" dur="2000"/>
                                        <p:tgtEl>
                                          <p:spTgt spid="75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8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6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8" dur="500"/>
                                        <p:tgtEl>
                                          <p:spTgt spid="75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2" dur="500"/>
                                        <p:tgtEl>
                                          <p:spTgt spid="75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6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0" dur="500"/>
                                        <p:tgtEl>
                                          <p:spTgt spid="7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7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9" dur="2000"/>
                                        <p:tgtEl>
                                          <p:spTgt spid="7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2000"/>
                                        <p:tgtEl>
                                          <p:spTgt spid="7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5" dur="2000"/>
                                        <p:tgtEl>
                                          <p:spTgt spid="7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8" dur="2000"/>
                                        <p:tgtEl>
                                          <p:spTgt spid="7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7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7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7" dur="2000"/>
                                        <p:tgtEl>
                                          <p:spTgt spid="7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0" dur="2000"/>
                                        <p:tgtEl>
                                          <p:spTgt spid="7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7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6" dur="2000"/>
                                        <p:tgtEl>
                                          <p:spTgt spid="7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7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7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7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2000"/>
                                        <p:tgtEl>
                                          <p:spTgt spid="7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2000"/>
                                        <p:tgtEl>
                                          <p:spTgt spid="7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7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2000"/>
                                        <p:tgtEl>
                                          <p:spTgt spid="7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1" dur="2000" fill="hold"/>
                                        <p:tgtEl>
                                          <p:spTgt spid="75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3" dur="2000" fill="hold"/>
                                        <p:tgtEl>
                                          <p:spTgt spid="7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5" dur="2000" fill="hold"/>
                                        <p:tgtEl>
                                          <p:spTgt spid="7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7" dur="2000" fill="hold"/>
                                        <p:tgtEl>
                                          <p:spTgt spid="7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9" dur="2000" fill="hold"/>
                                        <p:tgtEl>
                                          <p:spTgt spid="7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1" dur="2000" fill="hold"/>
                                        <p:tgtEl>
                                          <p:spTgt spid="75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3" dur="2000" fill="hold"/>
                                        <p:tgtEl>
                                          <p:spTgt spid="75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5" dur="2000" fill="hold"/>
                                        <p:tgtEl>
                                          <p:spTgt spid="7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7" dur="2000" fill="hold"/>
                                        <p:tgtEl>
                                          <p:spTgt spid="75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9" dur="2000" fill="hold"/>
                                        <p:tgtEl>
                                          <p:spTgt spid="75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1" dur="2000" fill="hold"/>
                                        <p:tgtEl>
                                          <p:spTgt spid="75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3" dur="2000" fill="hold"/>
                                        <p:tgtEl>
                                          <p:spTgt spid="7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5" dur="2000" fill="hold"/>
                                        <p:tgtEl>
                                          <p:spTgt spid="7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7" dur="2000" fill="hold"/>
                                        <p:tgtEl>
                                          <p:spTgt spid="7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9" dur="2000" fill="hold"/>
                                        <p:tgtEl>
                                          <p:spTgt spid="7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1" dur="2000" fill="hold"/>
                                        <p:tgtEl>
                                          <p:spTgt spid="75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3" dur="2000" fill="hold"/>
                                        <p:tgtEl>
                                          <p:spTgt spid="7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75782" grpId="0" animBg="1"/>
      <p:bldP spid="75785" grpId="0" animBg="1"/>
      <p:bldP spid="75787" grpId="0" animBg="1"/>
      <p:bldP spid="75787" grpId="1" animBg="1"/>
      <p:bldP spid="75789" grpId="0" animBg="1"/>
      <p:bldP spid="75791" grpId="0" animBg="1"/>
      <p:bldP spid="75793" grpId="0" animBg="1"/>
      <p:bldP spid="75794" grpId="0" animBg="1"/>
      <p:bldP spid="75798" grpId="0" animBg="1"/>
      <p:bldP spid="75799" grpId="0" animBg="1"/>
      <p:bldP spid="75806" grpId="0" animBg="1"/>
      <p:bldP spid="75807" grpId="0" animBg="1"/>
      <p:bldP spid="75808" grpId="0" animBg="1"/>
      <p:bldP spid="75846" grpId="0" animBg="1"/>
      <p:bldP spid="75846" grpId="1" animBg="1"/>
      <p:bldP spid="75846" grpId="2" animBg="1"/>
      <p:bldP spid="75847" grpId="0" animBg="1"/>
      <p:bldP spid="75847" grpId="1" animBg="1"/>
      <p:bldP spid="75847" grpId="2" animBg="1"/>
      <p:bldP spid="75848" grpId="0" animBg="1"/>
      <p:bldP spid="75848" grpId="1" animBg="1"/>
      <p:bldP spid="75848" grpId="2" animBg="1"/>
      <p:bldP spid="75850" grpId="0" animBg="1"/>
      <p:bldP spid="75850" grpId="1" animBg="1"/>
      <p:bldP spid="75851" grpId="0" animBg="1"/>
      <p:bldP spid="75851" grpId="1" animBg="1"/>
      <p:bldP spid="75851" grpId="2" animBg="1"/>
      <p:bldP spid="75852" grpId="0" animBg="1"/>
      <p:bldP spid="75852" grpId="1" animBg="1"/>
      <p:bldP spid="75852" grpId="2" animBg="1"/>
      <p:bldP spid="75853" grpId="0" animBg="1"/>
      <p:bldP spid="75853" grpId="1" animBg="1"/>
      <p:bldP spid="75853" grpId="2" animBg="1"/>
      <p:bldP spid="75854" grpId="0" animBg="1"/>
      <p:bldP spid="75855" grpId="0" animBg="1"/>
      <p:bldP spid="75860" grpId="0" animBg="1"/>
      <p:bldP spid="75860" grpId="1" animBg="1"/>
      <p:bldP spid="75861" grpId="0" animBg="1"/>
      <p:bldP spid="75861" grpId="1" animBg="1"/>
      <p:bldP spid="75862" grpId="0" animBg="1"/>
      <p:bldP spid="75862" grpId="1" animBg="1"/>
      <p:bldP spid="75863" grpId="0" animBg="1"/>
      <p:bldP spid="75863" grpId="1" animBg="1"/>
      <p:bldP spid="75865" grpId="0" animBg="1"/>
      <p:bldP spid="75865" grpId="1" animBg="1"/>
      <p:bldP spid="75866" grpId="0" animBg="1"/>
      <p:bldP spid="75866" grpId="1" animBg="1"/>
      <p:bldP spid="75867" grpId="0" animBg="1"/>
      <p:bldP spid="75867" grpId="1" animBg="1"/>
      <p:bldP spid="75869" grpId="0" animBg="1"/>
      <p:bldP spid="75869" grpId="1" animBg="1"/>
      <p:bldP spid="75870" grpId="0" animBg="1"/>
      <p:bldP spid="75870" grpId="1" animBg="1"/>
      <p:bldP spid="75871" grpId="0" animBg="1"/>
      <p:bldP spid="75871" grpId="1" animBg="1"/>
      <p:bldP spid="75872" grpId="0" animBg="1"/>
      <p:bldP spid="75872" grpId="1" animBg="1"/>
      <p:bldP spid="75873" grpId="0" animBg="1"/>
      <p:bldP spid="75873" grpId="1" animBg="1"/>
      <p:bldP spid="75874" grpId="0" animBg="1"/>
      <p:bldP spid="75874" grpId="1" animBg="1"/>
      <p:bldP spid="75875" grpId="0" animBg="1"/>
      <p:bldP spid="75875" grpId="1" animBg="1"/>
      <p:bldP spid="75876" grpId="0" animBg="1"/>
      <p:bldP spid="75876" grpId="1" animBg="1"/>
      <p:bldP spid="75877" grpId="0" animBg="1"/>
      <p:bldP spid="75877" grpId="1" animBg="1"/>
      <p:bldP spid="75878" grpId="0" animBg="1"/>
      <p:bldP spid="75878" grpId="1" animBg="1"/>
      <p:bldP spid="69" grpId="0" animBg="1"/>
      <p:bldP spid="6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4F9F01-F861-FDEB-0938-2F2D6BCA11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vi-VN" sz="44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iện li: 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à quá trình phân li của các chất trong nước ra ion.</a:t>
            </a:r>
            <a:endParaRPr lang="en-GB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  <a:defRPr/>
            </a:pP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 điện li: 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à chất khi tan trong nước phân li ra các ion</a:t>
            </a:r>
            <a:r>
              <a:rPr lang="en-US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i: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on.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图片 6" descr="pic_">
            <a:extLst>
              <a:ext uri="{FF2B5EF4-FFF2-40B4-BE49-F238E27FC236}">
                <a16:creationId xmlns:a16="http://schemas.microsoft.com/office/drawing/2014/main" xmlns="" id="{5B41C16D-1E10-6C1D-AB91-D8D311F377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37005" y="3484240"/>
            <a:ext cx="5583555" cy="3518535"/>
          </a:xfrm>
          <a:prstGeom prst="rect">
            <a:avLst/>
          </a:prstGeom>
        </p:spPr>
      </p:pic>
      <p:pic>
        <p:nvPicPr>
          <p:cNvPr id="5" name="图片 4" descr="pic_">
            <a:extLst>
              <a:ext uri="{FF2B5EF4-FFF2-40B4-BE49-F238E27FC236}">
                <a16:creationId xmlns:a16="http://schemas.microsoft.com/office/drawing/2014/main" xmlns="" id="{6B1D9AFD-FBB1-3BF9-506F-158EDFFFB5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xmlns="" id="{9E782505-787F-FFCC-92DE-9C0C4F8D6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4003725" y="4398167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51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6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37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915738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Thí nghiệm Sự điện ly (online-video-cutter.com)">
            <a:hlinkClick r:id="" action="ppaction://media"/>
            <a:extLst>
              <a:ext uri="{FF2B5EF4-FFF2-40B4-BE49-F238E27FC236}">
                <a16:creationId xmlns:a16="http://schemas.microsoft.com/office/drawing/2014/main" xmlns="" id="{DF87F060-F7BB-6974-AED9-C57C597C54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33543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fractur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9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31DF27DD-6F63-6DB5-BD7A-4594C79E5C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833170"/>
              </p:ext>
            </p:extLst>
          </p:nvPr>
        </p:nvGraphicFramePr>
        <p:xfrm>
          <a:off x="116733" y="918890"/>
          <a:ext cx="12075267" cy="4741640"/>
        </p:xfrm>
        <a:graphic>
          <a:graphicData uri="http://schemas.openxmlformats.org/drawingml/2006/table">
            <a:tbl>
              <a:tblPr/>
              <a:tblGrid>
                <a:gridCol w="2795280">
                  <a:extLst>
                    <a:ext uri="{9D8B030D-6E8A-4147-A177-3AD203B41FA5}">
                      <a16:colId xmlns:a16="http://schemas.microsoft.com/office/drawing/2014/main" xmlns="" val="2201548911"/>
                    </a:ext>
                  </a:extLst>
                </a:gridCol>
                <a:gridCol w="1963320">
                  <a:extLst>
                    <a:ext uri="{9D8B030D-6E8A-4147-A177-3AD203B41FA5}">
                      <a16:colId xmlns:a16="http://schemas.microsoft.com/office/drawing/2014/main" xmlns="" val="871716440"/>
                    </a:ext>
                  </a:extLst>
                </a:gridCol>
                <a:gridCol w="2679019">
                  <a:extLst>
                    <a:ext uri="{9D8B030D-6E8A-4147-A177-3AD203B41FA5}">
                      <a16:colId xmlns:a16="http://schemas.microsoft.com/office/drawing/2014/main" xmlns="" val="2205479739"/>
                    </a:ext>
                  </a:extLst>
                </a:gridCol>
                <a:gridCol w="2198759">
                  <a:extLst>
                    <a:ext uri="{9D8B030D-6E8A-4147-A177-3AD203B41FA5}">
                      <a16:colId xmlns:a16="http://schemas.microsoft.com/office/drawing/2014/main" xmlns="" val="3109297355"/>
                    </a:ext>
                  </a:extLst>
                </a:gridCol>
                <a:gridCol w="2438889">
                  <a:extLst>
                    <a:ext uri="{9D8B030D-6E8A-4147-A177-3AD203B41FA5}">
                      <a16:colId xmlns:a16="http://schemas.microsoft.com/office/drawing/2014/main" xmlns="" val="2585197148"/>
                    </a:ext>
                  </a:extLst>
                </a:gridCol>
              </a:tblGrid>
              <a:tr h="790274"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HC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NaO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effectLst/>
                        </a:rPr>
                        <a:t>Nước đườ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ethan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755497706"/>
                  </a:ext>
                </a:extLst>
              </a:tr>
              <a:tr h="790274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effectLst/>
                        </a:rPr>
                        <a:t>Hiện tượ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20398791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/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75589235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/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35085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928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41F7FC66-0DB4-B570-3408-37B179C858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99601"/>
              </p:ext>
            </p:extLst>
          </p:nvPr>
        </p:nvGraphicFramePr>
        <p:xfrm>
          <a:off x="116733" y="918890"/>
          <a:ext cx="12075267" cy="4741640"/>
        </p:xfrm>
        <a:graphic>
          <a:graphicData uri="http://schemas.openxmlformats.org/drawingml/2006/table">
            <a:tbl>
              <a:tblPr/>
              <a:tblGrid>
                <a:gridCol w="2795280">
                  <a:extLst>
                    <a:ext uri="{9D8B030D-6E8A-4147-A177-3AD203B41FA5}">
                      <a16:colId xmlns:a16="http://schemas.microsoft.com/office/drawing/2014/main" xmlns="" val="2201548911"/>
                    </a:ext>
                  </a:extLst>
                </a:gridCol>
                <a:gridCol w="1963320">
                  <a:extLst>
                    <a:ext uri="{9D8B030D-6E8A-4147-A177-3AD203B41FA5}">
                      <a16:colId xmlns:a16="http://schemas.microsoft.com/office/drawing/2014/main" xmlns="" val="871716440"/>
                    </a:ext>
                  </a:extLst>
                </a:gridCol>
                <a:gridCol w="2679019">
                  <a:extLst>
                    <a:ext uri="{9D8B030D-6E8A-4147-A177-3AD203B41FA5}">
                      <a16:colId xmlns:a16="http://schemas.microsoft.com/office/drawing/2014/main" xmlns="" val="2205479739"/>
                    </a:ext>
                  </a:extLst>
                </a:gridCol>
                <a:gridCol w="2198759">
                  <a:extLst>
                    <a:ext uri="{9D8B030D-6E8A-4147-A177-3AD203B41FA5}">
                      <a16:colId xmlns:a16="http://schemas.microsoft.com/office/drawing/2014/main" xmlns="" val="3109297355"/>
                    </a:ext>
                  </a:extLst>
                </a:gridCol>
                <a:gridCol w="2438889">
                  <a:extLst>
                    <a:ext uri="{9D8B030D-6E8A-4147-A177-3AD203B41FA5}">
                      <a16:colId xmlns:a16="http://schemas.microsoft.com/office/drawing/2014/main" xmlns="" val="2585197148"/>
                    </a:ext>
                  </a:extLst>
                </a:gridCol>
              </a:tblGrid>
              <a:tr h="790274"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HC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NaO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effectLst/>
                        </a:rPr>
                        <a:t>Nước đườ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ethan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755497706"/>
                  </a:ext>
                </a:extLst>
              </a:tr>
              <a:tr h="790274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effectLst/>
                        </a:rPr>
                        <a:t>Hiện tượ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/>
                        </a:rPr>
                        <a:t>Đèn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sáng</a:t>
                      </a:r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không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không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20398791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/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dẫn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điện</a:t>
                      </a:r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75589235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/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/>
                        </a:rPr>
                        <a:t>Chất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không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điện</a:t>
                      </a:r>
                      <a:r>
                        <a:rPr lang="en-US" dirty="0">
                          <a:effectLst/>
                        </a:rPr>
                        <a:t>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35085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238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137FE91-D244-E7CE-FDE7-9211AD8F44EF}"/>
              </a:ext>
            </a:extLst>
          </p:cNvPr>
          <p:cNvSpPr txBox="1"/>
          <p:nvPr/>
        </p:nvSpPr>
        <p:spPr>
          <a:xfrm>
            <a:off x="1505243" y="829994"/>
            <a:ext cx="102899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luận</a:t>
            </a:r>
            <a:r>
              <a:rPr lang="en-US" sz="2800" dirty="0"/>
              <a:t>: </a:t>
            </a:r>
          </a:p>
          <a:p>
            <a:pPr marL="285750" indent="-285750">
              <a:buFontTx/>
              <a:buChar char="-"/>
            </a:pPr>
            <a:r>
              <a:rPr lang="en-US" sz="2800" dirty="0" err="1"/>
              <a:t>Các</a:t>
            </a:r>
            <a:r>
              <a:rPr lang="en-US" sz="2800" dirty="0"/>
              <a:t> dung </a:t>
            </a:r>
            <a:r>
              <a:rPr lang="en-US" sz="2800" dirty="0" err="1"/>
              <a:t>dịch</a:t>
            </a:r>
            <a:r>
              <a:rPr lang="en-US" sz="2800" dirty="0"/>
              <a:t> acid, base, </a:t>
            </a:r>
            <a:r>
              <a:rPr lang="en-US" sz="2800" dirty="0" err="1"/>
              <a:t>muố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</a:t>
            </a:r>
            <a:r>
              <a:rPr lang="en-US" sz="2800" dirty="0" err="1"/>
              <a:t>ly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err="1"/>
              <a:t>Các</a:t>
            </a:r>
            <a:r>
              <a:rPr lang="en-US" sz="2800" dirty="0"/>
              <a:t> dung </a:t>
            </a:r>
            <a:r>
              <a:rPr lang="en-US" sz="2800" dirty="0" err="1"/>
              <a:t>dịch</a:t>
            </a:r>
            <a:r>
              <a:rPr lang="en-US" sz="2800" dirty="0"/>
              <a:t> </a:t>
            </a:r>
            <a:r>
              <a:rPr lang="en-US" sz="2800" dirty="0" err="1"/>
              <a:t>saccarose</a:t>
            </a:r>
            <a:r>
              <a:rPr lang="en-US" sz="2800" dirty="0"/>
              <a:t>, ethanol…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</a:t>
            </a:r>
            <a:r>
              <a:rPr lang="en-US" sz="2800" dirty="0" err="1"/>
              <a:t>ly</a:t>
            </a:r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5E15C28-CC51-835C-6558-CF7617F4BC7D}"/>
              </a:ext>
            </a:extLst>
          </p:cNvPr>
          <p:cNvSpPr txBox="1"/>
          <p:nvPr/>
        </p:nvSpPr>
        <p:spPr>
          <a:xfrm>
            <a:off x="1406769" y="2214989"/>
            <a:ext cx="3631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/>
              <a:t>Phương</a:t>
            </a:r>
            <a:r>
              <a:rPr lang="en-US" sz="2800" b="1" dirty="0"/>
              <a:t> </a:t>
            </a:r>
            <a:r>
              <a:rPr lang="en-US" sz="2800" b="1" dirty="0" err="1"/>
              <a:t>trình</a:t>
            </a:r>
            <a:r>
              <a:rPr lang="en-US" sz="2800" b="1" dirty="0"/>
              <a:t> </a:t>
            </a:r>
            <a:r>
              <a:rPr lang="en-US" sz="2800" b="1" dirty="0" err="1"/>
              <a:t>điện</a:t>
            </a:r>
            <a:r>
              <a:rPr lang="en-US" sz="2800" b="1" dirty="0"/>
              <a:t> li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B5F70939-B45E-2C06-1863-9101EFD8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1291" y="2738209"/>
            <a:ext cx="7790672" cy="24162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Cl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→ H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+   Cl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aOH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→ Na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+   OH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aCl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→ Na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+   Cl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483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6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37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43193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cl và ch3cooh">
            <a:hlinkClick r:id="" action="ppaction://media"/>
            <a:extLst>
              <a:ext uri="{FF2B5EF4-FFF2-40B4-BE49-F238E27FC236}">
                <a16:creationId xmlns:a16="http://schemas.microsoft.com/office/drawing/2014/main" xmlns="" id="{338EEFB2-80C8-B17D-DF20-8D4E628AFA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6581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95684F2-2B54-986B-C39A-3F175E292BE9}"/>
              </a:ext>
            </a:extLst>
          </p:cNvPr>
          <p:cNvSpPr txBox="1"/>
          <p:nvPr/>
        </p:nvSpPr>
        <p:spPr>
          <a:xfrm>
            <a:off x="0" y="112542"/>
            <a:ext cx="121920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chemeClr val="accent1">
                    <a:lumMod val="50000"/>
                  </a:schemeClr>
                </a:solidFill>
              </a:rPr>
              <a:t>– Chất điện li mạnh </a:t>
            </a:r>
            <a:r>
              <a:rPr lang="vi-VN" sz="2400" dirty="0"/>
              <a:t>là chất khi tan trong nước, </a:t>
            </a:r>
            <a:r>
              <a:rPr lang="en-US" sz="2400" dirty="0" err="1"/>
              <a:t>hầu</a:t>
            </a:r>
            <a:r>
              <a:rPr lang="en-US" sz="2400" dirty="0"/>
              <a:t>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vi-VN" sz="2400" dirty="0"/>
              <a:t>các phân tử </a:t>
            </a:r>
            <a:r>
              <a:rPr lang="en-US" sz="2400" dirty="0" err="1"/>
              <a:t>chất</a:t>
            </a:r>
            <a:r>
              <a:rPr lang="vi-VN" sz="2400" dirty="0"/>
              <a:t> tan đều phân li ra ion.</a:t>
            </a:r>
          </a:p>
          <a:p>
            <a:pPr algn="just"/>
            <a:r>
              <a:rPr lang="vi-VN" sz="2400" dirty="0"/>
              <a:t>– Chất điện li mạnh</a:t>
            </a:r>
            <a:r>
              <a:rPr lang="en-US" sz="2400" dirty="0"/>
              <a:t> </a:t>
            </a:r>
            <a:r>
              <a:rPr lang="en-US" sz="2400" dirty="0" err="1"/>
              <a:t>thường</a:t>
            </a:r>
            <a:r>
              <a:rPr lang="en-US" sz="2400" dirty="0"/>
              <a:t> </a:t>
            </a:r>
            <a:r>
              <a:rPr lang="en-US" sz="2400" dirty="0" err="1"/>
              <a:t>gặp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:</a:t>
            </a:r>
          </a:p>
          <a:p>
            <a:pPr algn="just"/>
            <a:r>
              <a:rPr lang="vi-VN" sz="2400" dirty="0"/>
              <a:t> </a:t>
            </a:r>
            <a:r>
              <a:rPr lang="en-US" sz="2400" dirty="0"/>
              <a:t>+ </a:t>
            </a:r>
            <a:r>
              <a:rPr lang="vi-VN" sz="2400" dirty="0"/>
              <a:t>các a</a:t>
            </a:r>
            <a:r>
              <a:rPr lang="en-US" sz="2400" dirty="0" err="1"/>
              <a:t>cid</a:t>
            </a:r>
            <a:r>
              <a:rPr lang="vi-VN" sz="2400" dirty="0"/>
              <a:t> mạnh như: HCl, HNO</a:t>
            </a:r>
            <a:r>
              <a:rPr lang="vi-VN" sz="2400" baseline="-25000" dirty="0"/>
              <a:t>3</a:t>
            </a:r>
            <a:r>
              <a:rPr lang="vi-VN" sz="2400" dirty="0"/>
              <a:t>, HClO</a:t>
            </a:r>
            <a:r>
              <a:rPr lang="vi-VN" sz="2400" baseline="-25000" dirty="0"/>
              <a:t>4</a:t>
            </a:r>
            <a:r>
              <a:rPr lang="vi-VN" sz="2400" dirty="0"/>
              <a:t>, H</a:t>
            </a:r>
            <a:r>
              <a:rPr lang="vi-VN" sz="2400" baseline="-25000" dirty="0"/>
              <a:t>2</a:t>
            </a:r>
            <a:r>
              <a:rPr lang="vi-VN" sz="2400" dirty="0"/>
              <a:t>SO</a:t>
            </a:r>
            <a:r>
              <a:rPr lang="vi-VN" sz="2400" baseline="-25000" dirty="0"/>
              <a:t>4</a:t>
            </a:r>
            <a:r>
              <a:rPr lang="vi-VN" sz="2400" dirty="0"/>
              <a:t>… </a:t>
            </a:r>
            <a:endParaRPr lang="en-US" sz="2400" dirty="0"/>
          </a:p>
          <a:p>
            <a:pPr algn="just"/>
            <a:r>
              <a:rPr lang="en-US" sz="2400" dirty="0"/>
              <a:t> + </a:t>
            </a:r>
            <a:r>
              <a:rPr lang="vi-VN" sz="2400" dirty="0"/>
              <a:t>các ba</a:t>
            </a:r>
            <a:r>
              <a:rPr lang="en-US" sz="2400" dirty="0"/>
              <a:t>se</a:t>
            </a:r>
            <a:r>
              <a:rPr lang="vi-VN" sz="2400" dirty="0"/>
              <a:t> mạnh như: NaOH, KOH, Ca(OH)</a:t>
            </a:r>
            <a:r>
              <a:rPr lang="vi-VN" sz="2400" baseline="-25000" dirty="0"/>
              <a:t>2</a:t>
            </a:r>
            <a:r>
              <a:rPr lang="en-US" sz="2400" dirty="0"/>
              <a:t>, Ba(OH)</a:t>
            </a:r>
            <a:r>
              <a:rPr lang="en-US" sz="2400" baseline="-25000" dirty="0"/>
              <a:t>2</a:t>
            </a:r>
            <a:r>
              <a:rPr lang="vi-VN" sz="2400" dirty="0"/>
              <a:t>… </a:t>
            </a:r>
            <a:endParaRPr lang="en-US" sz="2400" dirty="0"/>
          </a:p>
          <a:p>
            <a:pPr algn="just"/>
            <a:r>
              <a:rPr lang="en-US" sz="2400" dirty="0"/>
              <a:t> + H</a:t>
            </a:r>
            <a:r>
              <a:rPr lang="vi-VN" sz="2400" dirty="0"/>
              <a:t>ầu hết các muối.</a:t>
            </a:r>
            <a:endParaRPr lang="en-US" sz="2400" dirty="0"/>
          </a:p>
          <a:p>
            <a:pPr marL="342900" indent="-342900" algn="just">
              <a:buFontTx/>
              <a:buChar char="-"/>
            </a:pPr>
            <a:r>
              <a:rPr lang="en-US" sz="2400" dirty="0" err="1"/>
              <a:t>Quá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li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 li </a:t>
            </a:r>
            <a:r>
              <a:rPr lang="en-US" sz="2400" dirty="0" err="1"/>
              <a:t>mạnh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diễn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mũi</a:t>
            </a:r>
            <a:r>
              <a:rPr lang="en-US" sz="2400" dirty="0"/>
              <a:t> </a:t>
            </a:r>
            <a:r>
              <a:rPr lang="en-US" sz="2400" dirty="0" err="1"/>
              <a:t>tên</a:t>
            </a:r>
            <a:r>
              <a:rPr lang="en-US" sz="2400" dirty="0"/>
              <a:t> 1 </a:t>
            </a:r>
            <a:r>
              <a:rPr lang="en-US" sz="2400" dirty="0" err="1"/>
              <a:t>chiều</a:t>
            </a:r>
            <a:r>
              <a:rPr lang="en-US" sz="2400" dirty="0"/>
              <a:t>:</a:t>
            </a:r>
          </a:p>
          <a:p>
            <a:pPr algn="just"/>
            <a:r>
              <a:rPr lang="en-US" sz="2400" dirty="0"/>
              <a:t>		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DA65390-B9B6-CF06-1DC1-3AC8B6DC5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00373"/>
              </p:ext>
            </p:extLst>
          </p:nvPr>
        </p:nvGraphicFramePr>
        <p:xfrm>
          <a:off x="3760273" y="2854446"/>
          <a:ext cx="3805263" cy="168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88760" imgH="749160" progId="Equation.DSMT4">
                  <p:embed/>
                </p:oleObj>
              </mc:Choice>
              <mc:Fallback>
                <p:oleObj name="Equation" r:id="rId3" imgW="1688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273" y="2854446"/>
                        <a:ext cx="3805263" cy="168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052180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2BC26D8-82FB-445E-AA49-62A77D7C1EE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7414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B44330D-EA18-4254-AA95-EB49948539B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27E0F78-280D-1882-F07F-602766F0BB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929922"/>
            <a:ext cx="10905066" cy="4998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139639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0F9DC4E-8A59-431F-D338-8190A244FF59}"/>
              </a:ext>
            </a:extLst>
          </p:cNvPr>
          <p:cNvSpPr txBox="1"/>
          <p:nvPr/>
        </p:nvSpPr>
        <p:spPr>
          <a:xfrm>
            <a:off x="0" y="0"/>
            <a:ext cx="1219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/>
              <a:t>– </a:t>
            </a:r>
            <a:r>
              <a:rPr lang="vi-VN" sz="2800" b="1" dirty="0">
                <a:solidFill>
                  <a:schemeClr val="accent1">
                    <a:lumMod val="50000"/>
                  </a:schemeClr>
                </a:solidFill>
              </a:rPr>
              <a:t>Chất điện li yếu </a:t>
            </a:r>
            <a:r>
              <a:rPr lang="vi-VN" sz="2800" dirty="0"/>
              <a:t>là chất khi tan trong nước chỉ có một số phân tử </a:t>
            </a:r>
            <a:r>
              <a:rPr lang="en-US" sz="2800" dirty="0" err="1"/>
              <a:t>chất</a:t>
            </a:r>
            <a:r>
              <a:rPr lang="vi-VN" sz="2800" dirty="0"/>
              <a:t> tan phân li ra ion, phần còn lại vẫn tồ</a:t>
            </a:r>
            <a:r>
              <a:rPr lang="en-US" sz="2800" dirty="0"/>
              <a:t>n</a:t>
            </a:r>
            <a:r>
              <a:rPr lang="vi-VN" sz="2800" dirty="0"/>
              <a:t> tại dưới dạng phân tử trong dung dịch.</a:t>
            </a:r>
          </a:p>
          <a:p>
            <a:pPr algn="just"/>
            <a:r>
              <a:rPr lang="vi-VN" sz="2800" dirty="0"/>
              <a:t>– Chất điện li yếu </a:t>
            </a:r>
            <a:r>
              <a:rPr lang="en-US" sz="2800" dirty="0" err="1"/>
              <a:t>gồm</a:t>
            </a:r>
            <a:r>
              <a:rPr lang="en-US" sz="2800" dirty="0"/>
              <a:t>:</a:t>
            </a:r>
          </a:p>
          <a:p>
            <a:pPr algn="just"/>
            <a:r>
              <a:rPr lang="en-US" sz="2800" dirty="0"/>
              <a:t>+</a:t>
            </a:r>
            <a:r>
              <a:rPr lang="vi-VN" sz="2800" dirty="0"/>
              <a:t> các a</a:t>
            </a:r>
            <a:r>
              <a:rPr lang="en-US" sz="2800" dirty="0" err="1"/>
              <a:t>cid</a:t>
            </a:r>
            <a:r>
              <a:rPr lang="vi-VN" sz="2800" dirty="0"/>
              <a:t> yếu như: H</a:t>
            </a:r>
            <a:r>
              <a:rPr lang="vi-VN" sz="2800" baseline="-25000" dirty="0"/>
              <a:t>2</a:t>
            </a:r>
            <a:r>
              <a:rPr lang="vi-VN" sz="2800" dirty="0"/>
              <a:t>SO</a:t>
            </a:r>
            <a:r>
              <a:rPr lang="vi-VN" sz="2800" baseline="-25000" dirty="0"/>
              <a:t>3</a:t>
            </a:r>
            <a:r>
              <a:rPr lang="vi-VN" sz="2800" dirty="0"/>
              <a:t>, CH</a:t>
            </a:r>
            <a:r>
              <a:rPr lang="vi-VN" sz="2800" baseline="-25000" dirty="0"/>
              <a:t>3</a:t>
            </a:r>
            <a:r>
              <a:rPr lang="vi-VN" sz="2800" dirty="0"/>
              <a:t>COOH, H</a:t>
            </a:r>
            <a:r>
              <a:rPr lang="vi-VN" sz="2800" baseline="-25000" dirty="0"/>
              <a:t>2</a:t>
            </a:r>
            <a:r>
              <a:rPr lang="vi-VN" sz="2800" dirty="0"/>
              <a:t>S, HClO</a:t>
            </a:r>
            <a:r>
              <a:rPr lang="en-US" sz="2800" dirty="0"/>
              <a:t>, HF</a:t>
            </a:r>
            <a:r>
              <a:rPr lang="vi-VN" sz="2800" dirty="0"/>
              <a:t>… </a:t>
            </a:r>
            <a:endParaRPr lang="en-US" sz="2800" dirty="0"/>
          </a:p>
          <a:p>
            <a:pPr algn="just"/>
            <a:r>
              <a:rPr lang="en-US" sz="2800" dirty="0"/>
              <a:t>+</a:t>
            </a:r>
            <a:r>
              <a:rPr lang="vi-VN" sz="2800" dirty="0"/>
              <a:t> các ba</a:t>
            </a:r>
            <a:r>
              <a:rPr lang="en-US" sz="2800" dirty="0"/>
              <a:t>se</a:t>
            </a:r>
            <a:r>
              <a:rPr lang="vi-VN" sz="2800" dirty="0"/>
              <a:t> yếu như: Mg(OH)</a:t>
            </a:r>
            <a:r>
              <a:rPr lang="vi-VN" sz="2800" baseline="-25000" dirty="0"/>
              <a:t>2</a:t>
            </a:r>
            <a:r>
              <a:rPr lang="vi-VN" sz="2800" dirty="0"/>
              <a:t>, Bi(OH)</a:t>
            </a:r>
            <a:r>
              <a:rPr lang="vi-VN" sz="2800" baseline="-25000" dirty="0"/>
              <a:t>3</a:t>
            </a:r>
            <a:r>
              <a:rPr lang="vi-VN" sz="2800" dirty="0"/>
              <a:t>…</a:t>
            </a:r>
            <a:endParaRPr lang="en-US" sz="2800" dirty="0"/>
          </a:p>
          <a:p>
            <a:pPr algn="just"/>
            <a:r>
              <a:rPr lang="en-US" sz="2800" dirty="0"/>
              <a:t>-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li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li </a:t>
            </a:r>
            <a:r>
              <a:rPr lang="en-US" sz="2800" dirty="0" err="1"/>
              <a:t>yế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thuận</a:t>
            </a:r>
            <a:r>
              <a:rPr lang="en-US" sz="2800" dirty="0"/>
              <a:t> </a:t>
            </a:r>
            <a:r>
              <a:rPr lang="en-US" sz="2800" dirty="0" err="1"/>
              <a:t>nghịch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diễ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nửa</a:t>
            </a:r>
            <a:r>
              <a:rPr lang="en-US" sz="2800" dirty="0"/>
              <a:t> </a:t>
            </a:r>
            <a:r>
              <a:rPr lang="en-US" sz="2800" dirty="0" err="1"/>
              <a:t>mũi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ngược</a:t>
            </a:r>
            <a:r>
              <a:rPr lang="en-US" sz="2800" dirty="0"/>
              <a:t> </a:t>
            </a:r>
            <a:r>
              <a:rPr lang="en-US" sz="2800" dirty="0" err="1"/>
              <a:t>chiều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: </a:t>
            </a:r>
          </a:p>
          <a:p>
            <a:pPr algn="just"/>
            <a:r>
              <a:rPr lang="en-US" sz="2800" dirty="0"/>
              <a:t>	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026F111-122C-AAE5-B08F-63E4B9893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90381"/>
              </p:ext>
            </p:extLst>
          </p:nvPr>
        </p:nvGraphicFramePr>
        <p:xfrm>
          <a:off x="8190328" y="2530920"/>
          <a:ext cx="742658" cy="57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0328" y="2530920"/>
                        <a:ext cx="742658" cy="57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7BBA2D2-9C5C-E173-098C-2382CFCF0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25671"/>
              </p:ext>
            </p:extLst>
          </p:nvPr>
        </p:nvGraphicFramePr>
        <p:xfrm>
          <a:off x="3713305" y="3138204"/>
          <a:ext cx="4765390" cy="57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3305" y="3138204"/>
                        <a:ext cx="4765390" cy="57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997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CAE783F-D407-3D43-6AD0-CDE16F54D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1399149"/>
          </a:xfrm>
        </p:spPr>
        <p:txBody>
          <a:bodyPr/>
          <a:lstStyle/>
          <a:p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y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 HF, HI, Ba(OH)</a:t>
            </a:r>
            <a:r>
              <a:rPr lang="en-US" baseline="-25000" dirty="0"/>
              <a:t>2</a:t>
            </a:r>
            <a:r>
              <a:rPr lang="en-US" dirty="0"/>
              <a:t>, KNO</a:t>
            </a:r>
            <a:r>
              <a:rPr lang="en-US" baseline="-25000" dirty="0"/>
              <a:t>3</a:t>
            </a:r>
            <a:r>
              <a:rPr lang="en-US" dirty="0"/>
              <a:t>, Na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A48D1DE-DEC5-24D4-5FA9-36E1BC80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49136"/>
              </p:ext>
            </p:extLst>
          </p:nvPr>
        </p:nvGraphicFramePr>
        <p:xfrm>
          <a:off x="2813539" y="1842996"/>
          <a:ext cx="5838092" cy="41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52480" imgH="1244520" progId="Equation.DSMT4">
                  <p:embed/>
                </p:oleObj>
              </mc:Choice>
              <mc:Fallback>
                <p:oleObj name="Equation" r:id="rId3" imgW="1752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539" y="1842996"/>
                        <a:ext cx="5838092" cy="414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17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1098210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ho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ác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dung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dịch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: HCl, NaOH, Na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2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O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3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, NH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4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l, NaHCO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3</a:t>
            </a:r>
          </a:p>
          <a:p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Viết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phương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trình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điện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li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ủa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ác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hất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trên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.</a:t>
            </a:r>
          </a:p>
          <a:p>
            <a:endParaRPr lang="en-US" sz="3600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237067" y="3043416"/>
            <a:ext cx="1031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onsted – Lowry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(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(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cid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se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818938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6974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</a:rPr>
              <a:t>Ví</a:t>
            </a:r>
            <a:r>
              <a:rPr lang="en-US" sz="3600" b="1" dirty="0">
                <a:solidFill>
                  <a:schemeClr val="accent6"/>
                </a:solidFill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</a:rPr>
              <a:t>dụ</a:t>
            </a:r>
            <a:r>
              <a:rPr lang="en-US" sz="3600" b="1" dirty="0">
                <a:solidFill>
                  <a:schemeClr val="accent6"/>
                </a:solidFill>
              </a:rPr>
              <a:t> 1: </a:t>
            </a:r>
            <a:r>
              <a:rPr lang="en-US" sz="3600" b="1" dirty="0">
                <a:solidFill>
                  <a:srgbClr val="FF0000"/>
                </a:solidFill>
              </a:rPr>
              <a:t>HCl </a:t>
            </a:r>
            <a:r>
              <a:rPr lang="en-US" sz="3600" b="1" dirty="0">
                <a:solidFill>
                  <a:schemeClr val="accent6"/>
                </a:solidFill>
              </a:rPr>
              <a:t>+ H</a:t>
            </a:r>
            <a:r>
              <a:rPr lang="en-US" sz="3600" b="1" baseline="-25000" dirty="0">
                <a:solidFill>
                  <a:schemeClr val="accent6"/>
                </a:solidFill>
              </a:rPr>
              <a:t>2</a:t>
            </a:r>
            <a:r>
              <a:rPr lang="en-US" sz="3600" b="1" dirty="0">
                <a:solidFill>
                  <a:schemeClr val="accent6"/>
                </a:solidFill>
              </a:rPr>
              <a:t>O 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l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3600" b="1" baseline="30000" dirty="0">
              <a:solidFill>
                <a:schemeClr val="accent6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3269324E-9C5A-EF65-53E8-70BA69BD4F39}"/>
              </a:ext>
            </a:extLst>
          </p:cNvPr>
          <p:cNvCxnSpPr/>
          <p:nvPr/>
        </p:nvCxnSpPr>
        <p:spPr bwMode="auto">
          <a:xfrm>
            <a:off x="2855742" y="3266414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9B77BEFD-DD49-34B7-7660-8F4AEB0BE13D}"/>
              </a:ext>
            </a:extLst>
          </p:cNvPr>
          <p:cNvCxnSpPr/>
          <p:nvPr/>
        </p:nvCxnSpPr>
        <p:spPr bwMode="auto">
          <a:xfrm>
            <a:off x="2855742" y="3980912"/>
            <a:ext cx="133643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4206240" y="3266414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45F92B5-B810-0E2E-A3D6-78462E22D7A5}"/>
              </a:ext>
            </a:extLst>
          </p:cNvPr>
          <p:cNvSpPr txBox="1"/>
          <p:nvPr/>
        </p:nvSpPr>
        <p:spPr>
          <a:xfrm>
            <a:off x="3236912" y="3502894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3BAC9B8-9377-FF1F-FBC3-A1156AD32D76}"/>
              </a:ext>
            </a:extLst>
          </p:cNvPr>
          <p:cNvSpPr txBox="1"/>
          <p:nvPr/>
        </p:nvSpPr>
        <p:spPr>
          <a:xfrm>
            <a:off x="-13855" y="4323036"/>
            <a:ext cx="102996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: HCl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Cl </a:t>
            </a:r>
            <a:r>
              <a:rPr lang="en-US" sz="3600" dirty="0" err="1"/>
              <a:t>là</a:t>
            </a:r>
            <a:r>
              <a:rPr lang="en-US" sz="3600" dirty="0"/>
              <a:t> acid; </a:t>
            </a:r>
          </a:p>
          <a:p>
            <a:r>
              <a:rPr lang="en-US" sz="3600" dirty="0"/>
              <a:t>				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</p:txBody>
      </p:sp>
    </p:spTree>
    <p:extLst>
      <p:ext uri="{BB962C8B-B14F-4D97-AF65-F5344CB8AC3E}">
        <p14:creationId xmlns:p14="http://schemas.microsoft.com/office/powerpoint/2010/main" val="17376103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434200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83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4"/>
              <p:cNvSpPr txBox="1"/>
              <p:nvPr/>
            </p:nvSpPr>
            <p:spPr>
              <a:xfrm>
                <a:off x="524911" y="1195133"/>
                <a:ext cx="7653570" cy="787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err="1">
                    <a:solidFill>
                      <a:schemeClr val="accent6"/>
                    </a:solidFill>
                  </a:rPr>
                  <a:t>Ví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 </a:t>
                </a:r>
                <a:r>
                  <a:rPr lang="en-US" sz="3600" b="1" dirty="0" err="1">
                    <a:solidFill>
                      <a:schemeClr val="accent6"/>
                    </a:solidFill>
                  </a:rPr>
                  <a:t>dụ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 2: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NH</a:t>
                </a:r>
                <a:r>
                  <a:rPr lang="en-US" sz="3600" b="1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+ H</a:t>
                </a:r>
                <a:r>
                  <a:rPr lang="en-US" sz="3600" b="1" baseline="-25000" dirty="0">
                    <a:solidFill>
                      <a:schemeClr val="accent6"/>
                    </a:solidFill>
                  </a:rPr>
                  <a:t>2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O </a:t>
                </a:r>
                <a:r>
                  <a:rPr lang="en-US" sz="3600" b="1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600" b="1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36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←</m:t>
                        </m:r>
                      </m:e>
                    </m:groupChr>
                  </m:oMath>
                </a14:m>
                <a:r>
                  <a:rPr lang="en-US" sz="3600" b="1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+ OH</a:t>
                </a:r>
                <a:r>
                  <a:rPr lang="en-US" sz="3600" b="1" baseline="300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sz="3600" b="1" baseline="300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11" y="1195133"/>
                <a:ext cx="7653570" cy="787460"/>
              </a:xfrm>
              <a:prstGeom prst="rect">
                <a:avLst/>
              </a:prstGeom>
              <a:blipFill>
                <a:blip r:embed="rId4"/>
                <a:stretch>
                  <a:fillRect l="-2389" r="-239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3269324E-9C5A-EF65-53E8-70BA69BD4F39}"/>
              </a:ext>
            </a:extLst>
          </p:cNvPr>
          <p:cNvCxnSpPr/>
          <p:nvPr/>
        </p:nvCxnSpPr>
        <p:spPr bwMode="auto">
          <a:xfrm>
            <a:off x="4009617" y="1896049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9B77BEFD-DD49-34B7-7660-8F4AEB0BE13D}"/>
              </a:ext>
            </a:extLst>
          </p:cNvPr>
          <p:cNvCxnSpPr>
            <a:cxnSpLocks/>
          </p:cNvCxnSpPr>
          <p:nvPr/>
        </p:nvCxnSpPr>
        <p:spPr bwMode="auto">
          <a:xfrm>
            <a:off x="3000121" y="2610547"/>
            <a:ext cx="1009496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3000121" y="1896049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45F92B5-B810-0E2E-A3D6-78462E22D7A5}"/>
              </a:ext>
            </a:extLst>
          </p:cNvPr>
          <p:cNvSpPr txBox="1"/>
          <p:nvPr/>
        </p:nvSpPr>
        <p:spPr>
          <a:xfrm>
            <a:off x="3311990" y="2012278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D3535F4-5821-3AA3-8821-D75CA79854DB}"/>
              </a:ext>
            </a:extLst>
          </p:cNvPr>
          <p:cNvSpPr txBox="1"/>
          <p:nvPr/>
        </p:nvSpPr>
        <p:spPr>
          <a:xfrm>
            <a:off x="73902" y="2946394"/>
            <a:ext cx="120441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huận</a:t>
            </a:r>
            <a:r>
              <a:rPr lang="en-US" sz="3600" dirty="0"/>
              <a:t>: NH</a:t>
            </a:r>
            <a:r>
              <a:rPr lang="en-US" sz="3600" baseline="-25000" dirty="0"/>
              <a:t>3</a:t>
            </a:r>
            <a:r>
              <a:rPr lang="en-US" sz="3600" dirty="0"/>
              <a:t>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NH</a:t>
            </a:r>
            <a:r>
              <a:rPr lang="en-US" sz="3600" baseline="-25000" dirty="0"/>
              <a:t>3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base; </a:t>
            </a:r>
          </a:p>
          <a:p>
            <a:r>
              <a:rPr lang="en-US" sz="3600" dirty="0"/>
              <a:t>				   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acid.</a:t>
            </a:r>
          </a:p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:  ion          </a:t>
            </a:r>
            <a:r>
              <a:rPr lang="en-US" sz="3600" dirty="0" err="1"/>
              <a:t>là</a:t>
            </a:r>
            <a:r>
              <a:rPr lang="en-US" sz="3600" dirty="0"/>
              <a:t> acid; ion OH</a:t>
            </a:r>
            <a:r>
              <a:rPr lang="en-US" sz="3600" baseline="30000" dirty="0"/>
              <a:t>-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  <a:p>
            <a:endParaRPr lang="en-US" sz="3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9985580-1A16-A962-0DC9-4C36DFD4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97024"/>
              </p:ext>
            </p:extLst>
          </p:nvPr>
        </p:nvGraphicFramePr>
        <p:xfrm>
          <a:off x="5762901" y="1195133"/>
          <a:ext cx="850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850680" imgH="787320" progId="Equation.DSMT4">
                  <p:embed/>
                </p:oleObj>
              </mc:Choice>
              <mc:Fallback>
                <p:oleObj name="Equation" r:id="rId5" imgW="850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901" y="1195133"/>
                        <a:ext cx="850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6843745-7CAE-747B-2687-78A8B057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3963"/>
              </p:ext>
            </p:extLst>
          </p:nvPr>
        </p:nvGraphicFramePr>
        <p:xfrm>
          <a:off x="6095999" y="4097179"/>
          <a:ext cx="850262" cy="6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028520" imgH="787320" progId="Equation.DSMT4">
                  <p:embed/>
                </p:oleObj>
              </mc:Choice>
              <mc:Fallback>
                <p:oleObj name="Equation" r:id="rId7" imgW="102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9" y="4097179"/>
                        <a:ext cx="850262" cy="6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873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</a:rPr>
              <a:t>Ví</a:t>
            </a:r>
            <a:r>
              <a:rPr lang="en-US" sz="3600" b="1" dirty="0">
                <a:solidFill>
                  <a:schemeClr val="accent6"/>
                </a:solidFill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</a:rPr>
              <a:t>dụ</a:t>
            </a:r>
            <a:r>
              <a:rPr lang="en-US" sz="3600" b="1" dirty="0">
                <a:solidFill>
                  <a:schemeClr val="accent6"/>
                </a:solidFill>
              </a:rPr>
              <a:t> 3:</a:t>
            </a:r>
            <a:endParaRPr lang="en-US" sz="3600" b="1" baseline="30000" dirty="0">
              <a:solidFill>
                <a:schemeClr val="accent6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3269324E-9C5A-EF65-53E8-70BA69BD4F39}"/>
              </a:ext>
            </a:extLst>
          </p:cNvPr>
          <p:cNvCxnSpPr/>
          <p:nvPr/>
        </p:nvCxnSpPr>
        <p:spPr bwMode="auto">
          <a:xfrm>
            <a:off x="4399991" y="3231867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9B77BEFD-DD49-34B7-7660-8F4AEB0BE13D}"/>
              </a:ext>
            </a:extLst>
          </p:cNvPr>
          <p:cNvCxnSpPr>
            <a:cxnSpLocks/>
          </p:cNvCxnSpPr>
          <p:nvPr/>
        </p:nvCxnSpPr>
        <p:spPr bwMode="auto">
          <a:xfrm>
            <a:off x="2855742" y="3980912"/>
            <a:ext cx="154424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2855742" y="3266414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45F92B5-B810-0E2E-A3D6-78462E22D7A5}"/>
              </a:ext>
            </a:extLst>
          </p:cNvPr>
          <p:cNvSpPr txBox="1"/>
          <p:nvPr/>
        </p:nvSpPr>
        <p:spPr>
          <a:xfrm>
            <a:off x="3377567" y="3414493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D3535F4-5821-3AA3-8821-D75CA79854DB}"/>
              </a:ext>
            </a:extLst>
          </p:cNvPr>
          <p:cNvSpPr txBox="1"/>
          <p:nvPr/>
        </p:nvSpPr>
        <p:spPr>
          <a:xfrm>
            <a:off x="166254" y="4520588"/>
            <a:ext cx="120441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huận</a:t>
            </a:r>
            <a:r>
              <a:rPr lang="en-US" sz="3600" dirty="0"/>
              <a:t>:         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         </a:t>
            </a:r>
            <a:r>
              <a:rPr lang="en-US" sz="3600" dirty="0" err="1"/>
              <a:t>là</a:t>
            </a:r>
            <a:r>
              <a:rPr lang="en-US" sz="3600" dirty="0"/>
              <a:t> base; </a:t>
            </a:r>
          </a:p>
          <a:p>
            <a:r>
              <a:rPr lang="en-US" sz="3600" dirty="0"/>
              <a:t>				   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acid.</a:t>
            </a:r>
          </a:p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: ion          </a:t>
            </a:r>
            <a:r>
              <a:rPr lang="en-US" sz="3600" dirty="0" err="1"/>
              <a:t>là</a:t>
            </a:r>
            <a:r>
              <a:rPr lang="en-US" sz="3600" dirty="0"/>
              <a:t> acid; ion OH</a:t>
            </a:r>
            <a:r>
              <a:rPr lang="en-US" sz="3600" baseline="30000" dirty="0"/>
              <a:t>-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  <a:p>
            <a:endParaRPr lang="en-US" sz="3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60273A61-F616-BAA1-7A70-8E5E46D8D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47994"/>
              </p:ext>
            </p:extLst>
          </p:nvPr>
        </p:nvGraphicFramePr>
        <p:xfrm>
          <a:off x="2510002" y="2659018"/>
          <a:ext cx="647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476760" imgH="787320" progId="Equation.DSMT4">
                  <p:embed/>
                </p:oleObj>
              </mc:Choice>
              <mc:Fallback>
                <p:oleObj name="Equation" r:id="rId4" imgW="6476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0002" y="2659018"/>
                        <a:ext cx="6477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E06A4F97-926E-AB4B-EFFC-F1B631A38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37954"/>
              </p:ext>
            </p:extLst>
          </p:nvPr>
        </p:nvGraphicFramePr>
        <p:xfrm>
          <a:off x="5161561" y="4597157"/>
          <a:ext cx="1012072" cy="68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55600" imgH="787320" progId="Equation.DSMT4">
                  <p:embed/>
                </p:oleObj>
              </mc:Choice>
              <mc:Fallback>
                <p:oleObj name="Equation" r:id="rId6" imgW="1155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1561" y="4597157"/>
                        <a:ext cx="1012072" cy="68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7012E513-A4B6-5EB5-7925-6D0317D34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4393"/>
              </p:ext>
            </p:extLst>
          </p:nvPr>
        </p:nvGraphicFramePr>
        <p:xfrm>
          <a:off x="8160220" y="4597156"/>
          <a:ext cx="1012072" cy="68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155600" imgH="787320" progId="Equation.DSMT4">
                  <p:embed/>
                </p:oleObj>
              </mc:Choice>
              <mc:Fallback>
                <p:oleObj name="Equation" r:id="rId8" imgW="1155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60220" y="4597156"/>
                        <a:ext cx="1012072" cy="68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26B0D5C7-4202-83AF-3141-0B538F1B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5121"/>
              </p:ext>
            </p:extLst>
          </p:nvPr>
        </p:nvGraphicFramePr>
        <p:xfrm>
          <a:off x="5920082" y="5653410"/>
          <a:ext cx="12017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01124" imgH="688946" progId="Equation.DSMT4">
                  <p:embed/>
                </p:oleObj>
              </mc:Choice>
              <mc:Fallback>
                <p:oleObj name="Equation" r:id="rId10" imgW="1201124" imgH="68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0082" y="5653410"/>
                        <a:ext cx="12017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9524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1703513" y="3356993"/>
            <a:ext cx="1571467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3" y="172914"/>
            <a:ext cx="1736767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201" y="4276526"/>
            <a:ext cx="2786077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2" y="5613397"/>
            <a:ext cx="2055670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20139" y="172914"/>
            <a:ext cx="1944216" cy="21943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79576" y="692696"/>
            <a:ext cx="7560839" cy="2843913"/>
          </a:xfrm>
          <a:prstGeom prst="rect">
            <a:avLst/>
          </a:prstGeom>
          <a:noFill/>
        </p:spPr>
        <p:txBody>
          <a:bodyPr wrap="square" lIns="91440" tIns="45720" rIns="91440" bIns="45720" numCol="1">
            <a:prstTxWarp prst="textChevron">
              <a:avLst/>
            </a:prstTxWarp>
            <a:spAutoFit/>
          </a:bodyPr>
          <a:lstStyle/>
          <a:p>
            <a:pPr algn="ctr"/>
            <a:r>
              <a:rPr lang="en-US" sz="8000" b="1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BÍ MẬT </a:t>
            </a:r>
          </a:p>
          <a:p>
            <a:pPr algn="ctr"/>
            <a:r>
              <a:rPr lang="en-US" sz="8000" b="1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KHO BÁU </a:t>
            </a:r>
          </a:p>
        </p:txBody>
      </p:sp>
      <p:pic>
        <p:nvPicPr>
          <p:cNvPr id="3" name="khobauInescapabl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876584" y="630786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021" y="427795"/>
            <a:ext cx="12265660" cy="771652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-2292484" y="211730"/>
            <a:ext cx="74828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7000" i="1" noProof="0" dirty="0">
                <a:ln>
                  <a:noFill/>
                </a:ln>
                <a:solidFill>
                  <a:srgbClr val="F7A50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21226" y="2256242"/>
            <a:ext cx="8422005" cy="10858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ĐIỆN LI TRONG DUNG DỊCH NƯỚC.</a:t>
            </a:r>
            <a:endParaRPr lang="en-US" sz="2800" kern="1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 BRONSTED – LOWRY VỀ ACID – BASE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-27384"/>
            <a:ext cx="1231336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r3">
            <a:hlinkClick r:id="rId3" action="ppaction://hlinksldjump" tooltip="Slide 32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>
            <a:off x="2468201" y="1556792"/>
            <a:ext cx="1179529" cy="1440160"/>
          </a:xfrm>
          <a:prstGeom prst="rect">
            <a:avLst/>
          </a:prstGeom>
        </p:spPr>
      </p:pic>
      <p:pic>
        <p:nvPicPr>
          <p:cNvPr id="12" name="r5">
            <a:hlinkClick r:id="rId6" action="ppaction://hlinksldjump" tooltip="Slide 33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 flipH="1">
            <a:off x="7779899" y="1888641"/>
            <a:ext cx="1224136" cy="1340768"/>
          </a:xfrm>
          <a:prstGeom prst="rect">
            <a:avLst/>
          </a:prstGeom>
        </p:spPr>
      </p:pic>
      <p:pic>
        <p:nvPicPr>
          <p:cNvPr id="13" name="r7">
            <a:hlinkClick r:id="rId9" action="ppaction://hlinksldjump" tooltip="Slide 35"/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 flipH="1">
            <a:off x="7769551" y="4199245"/>
            <a:ext cx="1872208" cy="1797860"/>
          </a:xfrm>
          <a:prstGeom prst="rect">
            <a:avLst/>
          </a:prstGeom>
        </p:spPr>
      </p:pic>
      <p:pic>
        <p:nvPicPr>
          <p:cNvPr id="14" name="r1">
            <a:hlinkClick r:id="rId12" action="ppaction://hlinksldjump" tooltip="Slide 34"/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695" b="100000" l="525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>
            <a:off x="3503712" y="4114369"/>
            <a:ext cx="1623222" cy="1656184"/>
          </a:xfrm>
          <a:prstGeom prst="rect">
            <a:avLst/>
          </a:prstGeom>
        </p:spPr>
      </p:pic>
      <p:pic>
        <p:nvPicPr>
          <p:cNvPr id="15" name="v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833" y="3957975"/>
            <a:ext cx="2592288" cy="134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v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871" y="1831835"/>
            <a:ext cx="1728192" cy="84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v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07018" y="1565064"/>
            <a:ext cx="1628466" cy="99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v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01388" y="3979854"/>
            <a:ext cx="2027870" cy="110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00256" y="-74944"/>
            <a:ext cx="1944216" cy="2194365"/>
          </a:xfrm>
          <a:prstGeom prst="rect">
            <a:avLst/>
          </a:prstGeom>
        </p:spPr>
      </p:pic>
      <p:sp>
        <p:nvSpPr>
          <p:cNvPr id="2" name="Arrow: Right 1">
            <a:hlinkClick r:id="" action="ppaction://noaction"/>
          </p:cNvPr>
          <p:cNvSpPr/>
          <p:nvPr/>
        </p:nvSpPr>
        <p:spPr>
          <a:xfrm>
            <a:off x="11136560" y="5997105"/>
            <a:ext cx="1008112" cy="8335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840" y="332656"/>
            <a:ext cx="6338497" cy="4320481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1703513" y="3356993"/>
            <a:ext cx="1571467" cy="37123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42325" y="735596"/>
            <a:ext cx="633849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ào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ừ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ế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ới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hang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ộ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í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ật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!!!</a:t>
            </a:r>
          </a:p>
          <a:p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Ta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sẽ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ặ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ạ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nhữ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rươ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â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á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ới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iề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kiệ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ượt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qua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hử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hách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ủa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nhữ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iếc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rươ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kia!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úc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may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ắ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..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3" y="172914"/>
            <a:ext cx="1736767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208" y="4125906"/>
            <a:ext cx="2786077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2" y="5613397"/>
            <a:ext cx="2055670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20139" y="172914"/>
            <a:ext cx="1944216" cy="2194365"/>
          </a:xfrm>
          <a:prstGeom prst="rect">
            <a:avLst/>
          </a:prstGeom>
        </p:spPr>
      </p:pic>
      <p:pic>
        <p:nvPicPr>
          <p:cNvPr id="2" name="Chào-mừng-cậu-bé-đến-với-hang-1587548243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36624" y="6255767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8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AutoShape 2"/>
          <p:cNvSpPr>
            <a:spLocks noChangeArrowheads="1"/>
          </p:cNvSpPr>
          <p:nvPr/>
        </p:nvSpPr>
        <p:spPr bwMode="auto">
          <a:xfrm>
            <a:off x="671551" y="1993105"/>
            <a:ext cx="9310023" cy="990600"/>
          </a:xfrm>
          <a:prstGeom prst="horizontalScroll">
            <a:avLst>
              <a:gd name="adj" fmla="val 12500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566989" y="333375"/>
            <a:ext cx="58054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614467" y="1095225"/>
            <a:ext cx="9710529" cy="389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dirty="0">
              <a:solidFill>
                <a:srgbClr val="FFFF00"/>
              </a:solidFill>
              <a:latin typeface="VNI-Helve" pitchFamily="2" charset="0"/>
            </a:endParaRP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7755732" y="2388553"/>
            <a:ext cx="2209800" cy="2194561"/>
            <a:chOff x="1164" y="924"/>
            <a:chExt cx="1908" cy="1908"/>
          </a:xfrm>
        </p:grpSpPr>
        <p:grpSp>
          <p:nvGrpSpPr>
            <p:cNvPr id="168966" name="Group 6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8967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8968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8969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8156576" y="28178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8158163" y="281940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168979" name="Text Box 19"/>
          <p:cNvSpPr txBox="1">
            <a:spLocks noChangeArrowheads="1"/>
          </p:cNvSpPr>
          <p:nvPr/>
        </p:nvSpPr>
        <p:spPr bwMode="auto">
          <a:xfrm>
            <a:off x="8162925" y="281940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8153401" y="27543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68981" name="Text Box 21"/>
          <p:cNvSpPr txBox="1">
            <a:spLocks noChangeArrowheads="1"/>
          </p:cNvSpPr>
          <p:nvPr/>
        </p:nvSpPr>
        <p:spPr bwMode="auto">
          <a:xfrm>
            <a:off x="8153401" y="28305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168982" name="Text Box 22"/>
          <p:cNvSpPr txBox="1">
            <a:spLocks noChangeArrowheads="1"/>
          </p:cNvSpPr>
          <p:nvPr/>
        </p:nvSpPr>
        <p:spPr bwMode="auto">
          <a:xfrm>
            <a:off x="8153401" y="28305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168983" name="Text Box 23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168984" name="Text Box 24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168985" name="Text Box 25"/>
          <p:cNvSpPr txBox="1">
            <a:spLocks noChangeArrowheads="1"/>
          </p:cNvSpPr>
          <p:nvPr/>
        </p:nvSpPr>
        <p:spPr bwMode="auto">
          <a:xfrm>
            <a:off x="82296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82296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168991" name="Text Box 31"/>
          <p:cNvSpPr txBox="1">
            <a:spLocks noChangeArrowheads="1"/>
          </p:cNvSpPr>
          <p:nvPr/>
        </p:nvSpPr>
        <p:spPr bwMode="auto">
          <a:xfrm>
            <a:off x="8153401" y="27543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168993" name="Text Box 33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168994" name="Text Box 34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168996" name="Text Box 36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168997" name="Text Box 37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168998" name="Text Box 38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68999" name="Text Box 39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69000" name="Text Box 40"/>
          <p:cNvSpPr txBox="1">
            <a:spLocks noChangeArrowheads="1"/>
          </p:cNvSpPr>
          <p:nvPr/>
        </p:nvSpPr>
        <p:spPr bwMode="auto">
          <a:xfrm>
            <a:off x="8153400" y="2830172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383" y="127635"/>
            <a:ext cx="1737360" cy="1325880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25" y="4526280"/>
            <a:ext cx="2784475" cy="2393950"/>
          </a:xfrm>
          <a:prstGeom prst="rect">
            <a:avLst/>
          </a:prstGeom>
        </p:spPr>
      </p:pic>
      <p:pic>
        <p:nvPicPr>
          <p:cNvPr id="4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-213490" y="3425032"/>
            <a:ext cx="1571467" cy="371230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/>
      <p:bldP spid="168962" grpId="1" animBg="1"/>
      <p:bldP spid="168963" grpId="0" autoUpdateAnimBg="0"/>
      <p:bldP spid="168964" grpId="0" build="p" autoUpdateAnimBg="0"/>
      <p:bldP spid="168971" grpId="0"/>
      <p:bldP spid="168971" grpId="1"/>
      <p:bldP spid="168972" grpId="0"/>
      <p:bldP spid="168972" grpId="1"/>
      <p:bldP spid="168973" grpId="0"/>
      <p:bldP spid="168973" grpId="1"/>
      <p:bldP spid="168974" grpId="0"/>
      <p:bldP spid="168974" grpId="1"/>
      <p:bldP spid="168975" grpId="0"/>
      <p:bldP spid="168975" grpId="1"/>
      <p:bldP spid="168976" grpId="0"/>
      <p:bldP spid="168976" grpId="1"/>
      <p:bldP spid="168977" grpId="0"/>
      <p:bldP spid="168977" grpId="1"/>
      <p:bldP spid="168978" grpId="0"/>
      <p:bldP spid="168979" grpId="0"/>
      <p:bldP spid="168980" grpId="0"/>
      <p:bldP spid="168981" grpId="0"/>
      <p:bldP spid="168981" grpId="1"/>
      <p:bldP spid="168982" grpId="0"/>
      <p:bldP spid="168982" grpId="1"/>
      <p:bldP spid="168983" grpId="0"/>
      <p:bldP spid="168983" grpId="1"/>
      <p:bldP spid="168984" grpId="0"/>
      <p:bldP spid="168984" grpId="1"/>
      <p:bldP spid="168985" grpId="0"/>
      <p:bldP spid="168985" grpId="1"/>
      <p:bldP spid="168986" grpId="0"/>
      <p:bldP spid="168986" grpId="1"/>
      <p:bldP spid="168987" grpId="0"/>
      <p:bldP spid="168987" grpId="1"/>
      <p:bldP spid="168988" grpId="0"/>
      <p:bldP spid="168988" grpId="1"/>
      <p:bldP spid="168989" grpId="0"/>
      <p:bldP spid="168989" grpId="1"/>
      <p:bldP spid="168990" grpId="0"/>
      <p:bldP spid="168990" grpId="1"/>
      <p:bldP spid="168991" grpId="0"/>
      <p:bldP spid="168991" grpId="1"/>
      <p:bldP spid="168992" grpId="0"/>
      <p:bldP spid="168992" grpId="1"/>
      <p:bldP spid="168993" grpId="0"/>
      <p:bldP spid="168993" grpId="1"/>
      <p:bldP spid="168994" grpId="0"/>
      <p:bldP spid="168994" grpId="1"/>
      <p:bldP spid="168995" grpId="0"/>
      <p:bldP spid="168995" grpId="1"/>
      <p:bldP spid="168996" grpId="0"/>
      <p:bldP spid="168996" grpId="1"/>
      <p:bldP spid="168997" grpId="0"/>
      <p:bldP spid="168997" grpId="1"/>
      <p:bldP spid="168998" grpId="0"/>
      <p:bldP spid="168998" grpId="1"/>
      <p:bldP spid="168999" grpId="0"/>
      <p:bldP spid="168999" grpId="1"/>
      <p:bldP spid="169000" grpId="0"/>
      <p:bldP spid="169000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52" name="AutoShape 64"/>
          <p:cNvSpPr>
            <a:spLocks noChangeArrowheads="1"/>
          </p:cNvSpPr>
          <p:nvPr/>
        </p:nvSpPr>
        <p:spPr bwMode="auto">
          <a:xfrm>
            <a:off x="912077" y="2933700"/>
            <a:ext cx="6599959" cy="990600"/>
          </a:xfrm>
          <a:prstGeom prst="horizontalScroll">
            <a:avLst>
              <a:gd name="adj" fmla="val 12500"/>
            </a:avLst>
          </a:prstGeom>
          <a:solidFill>
            <a:srgbClr val="EE271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5953" name="Rectangle 65"/>
          <p:cNvSpPr>
            <a:spLocks noChangeArrowheads="1"/>
          </p:cNvSpPr>
          <p:nvPr/>
        </p:nvSpPr>
        <p:spPr bwMode="auto">
          <a:xfrm>
            <a:off x="2063751" y="404813"/>
            <a:ext cx="71024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u="sng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u="sng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5400" b="1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5954" name="Rectangle 66"/>
          <p:cNvSpPr>
            <a:spLocks noChangeArrowheads="1"/>
          </p:cNvSpPr>
          <p:nvPr/>
        </p:nvSpPr>
        <p:spPr bwMode="auto">
          <a:xfrm>
            <a:off x="502096" y="1399135"/>
            <a:ext cx="8085714" cy="412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fr-FR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là: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</a:t>
            </a: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5955" name="Group 67"/>
          <p:cNvGrpSpPr/>
          <p:nvPr/>
        </p:nvGrpSpPr>
        <p:grpSpPr bwMode="auto">
          <a:xfrm>
            <a:off x="7319963" y="2762250"/>
            <a:ext cx="2971800" cy="2971800"/>
            <a:chOff x="1164" y="924"/>
            <a:chExt cx="1908" cy="1908"/>
          </a:xfrm>
        </p:grpSpPr>
        <p:grpSp>
          <p:nvGrpSpPr>
            <p:cNvPr id="165956" name="Group 68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5957" name="Oval 69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58" name="Oval 70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5959" name="Oval 71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5960" name="AutoShape 72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5961" name="Text Box 73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165963" name="Text Box 75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165964" name="Text Box 76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165965" name="Text Box 77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165966" name="Text Box 78"/>
          <p:cNvSpPr txBox="1">
            <a:spLocks noChangeArrowheads="1"/>
          </p:cNvSpPr>
          <p:nvPr/>
        </p:nvSpPr>
        <p:spPr bwMode="auto">
          <a:xfrm>
            <a:off x="8085138" y="36639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165967" name="Text Box 79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165968" name="Text Box 80"/>
          <p:cNvSpPr txBox="1">
            <a:spLocks noChangeArrowheads="1"/>
          </p:cNvSpPr>
          <p:nvPr/>
        </p:nvSpPr>
        <p:spPr bwMode="auto">
          <a:xfrm>
            <a:off x="8086726" y="3665539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165969" name="Text Box 81"/>
          <p:cNvSpPr txBox="1">
            <a:spLocks noChangeArrowheads="1"/>
          </p:cNvSpPr>
          <p:nvPr/>
        </p:nvSpPr>
        <p:spPr bwMode="auto">
          <a:xfrm>
            <a:off x="8091488" y="3665539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165970" name="Text Box 82"/>
          <p:cNvSpPr txBox="1">
            <a:spLocks noChangeArrowheads="1"/>
          </p:cNvSpPr>
          <p:nvPr/>
        </p:nvSpPr>
        <p:spPr bwMode="auto">
          <a:xfrm>
            <a:off x="8081963" y="36004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65971" name="Text Box 83"/>
          <p:cNvSpPr txBox="1">
            <a:spLocks noChangeArrowheads="1"/>
          </p:cNvSpPr>
          <p:nvPr/>
        </p:nvSpPr>
        <p:spPr bwMode="auto">
          <a:xfrm>
            <a:off x="8081963" y="36766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165972" name="Text Box 84"/>
          <p:cNvSpPr txBox="1">
            <a:spLocks noChangeArrowheads="1"/>
          </p:cNvSpPr>
          <p:nvPr/>
        </p:nvSpPr>
        <p:spPr bwMode="auto">
          <a:xfrm>
            <a:off x="8081963" y="36766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165973" name="Text Box 85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165975" name="Text Box 87"/>
          <p:cNvSpPr txBox="1">
            <a:spLocks noChangeArrowheads="1"/>
          </p:cNvSpPr>
          <p:nvPr/>
        </p:nvSpPr>
        <p:spPr bwMode="auto">
          <a:xfrm>
            <a:off x="81581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165976" name="Text Box 88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165977" name="Text Box 89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165978" name="Text Box 90"/>
          <p:cNvSpPr txBox="1">
            <a:spLocks noChangeArrowheads="1"/>
          </p:cNvSpPr>
          <p:nvPr/>
        </p:nvSpPr>
        <p:spPr bwMode="auto">
          <a:xfrm>
            <a:off x="81581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165979" name="Text Box 91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165980" name="Text Box 92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165981" name="Text Box 93"/>
          <p:cNvSpPr txBox="1">
            <a:spLocks noChangeArrowheads="1"/>
          </p:cNvSpPr>
          <p:nvPr/>
        </p:nvSpPr>
        <p:spPr bwMode="auto">
          <a:xfrm>
            <a:off x="8081963" y="36004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165982" name="Text Box 94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165984" name="Text Box 96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165985" name="Text Box 97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165986" name="Text Box 98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165987" name="Text Box 99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165988" name="Text Box 100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65989" name="Text Box 101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65990" name="Text Box 102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pic>
        <p:nvPicPr>
          <p:cNvPr id="3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-231983" y="3516546"/>
            <a:ext cx="1571467" cy="3712305"/>
          </a:xfrm>
          <a:prstGeom prst="rect">
            <a:avLst/>
          </a:prstGeom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225" y="190500"/>
            <a:ext cx="2784475" cy="239395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52" grpId="0" animBg="1"/>
      <p:bldP spid="165952" grpId="1" animBg="1"/>
      <p:bldP spid="165953" grpId="0" autoUpdateAnimBg="0"/>
      <p:bldP spid="165954" grpId="0" build="p" autoUpdateAnimBg="0"/>
      <p:bldP spid="165961" grpId="0"/>
      <p:bldP spid="165961" grpId="1"/>
      <p:bldP spid="165962" grpId="0"/>
      <p:bldP spid="165962" grpId="1"/>
      <p:bldP spid="165963" grpId="0"/>
      <p:bldP spid="165963" grpId="1"/>
      <p:bldP spid="165964" grpId="0"/>
      <p:bldP spid="165964" grpId="1"/>
      <p:bldP spid="165965" grpId="0"/>
      <p:bldP spid="165965" grpId="1"/>
      <p:bldP spid="165966" grpId="0"/>
      <p:bldP spid="165966" grpId="1"/>
      <p:bldP spid="165967" grpId="0"/>
      <p:bldP spid="165967" grpId="1"/>
      <p:bldP spid="165968" grpId="0"/>
      <p:bldP spid="165969" grpId="0"/>
      <p:bldP spid="165970" grpId="0"/>
      <p:bldP spid="165971" grpId="0"/>
      <p:bldP spid="165971" grpId="1"/>
      <p:bldP spid="165972" grpId="0"/>
      <p:bldP spid="165972" grpId="1"/>
      <p:bldP spid="165973" grpId="0"/>
      <p:bldP spid="165973" grpId="1"/>
      <p:bldP spid="165974" grpId="0"/>
      <p:bldP spid="165974" grpId="1"/>
      <p:bldP spid="165975" grpId="0"/>
      <p:bldP spid="165975" grpId="1"/>
      <p:bldP spid="165976" grpId="0"/>
      <p:bldP spid="165976" grpId="1"/>
      <p:bldP spid="165977" grpId="0"/>
      <p:bldP spid="165977" grpId="1"/>
      <p:bldP spid="165978" grpId="0"/>
      <p:bldP spid="165978" grpId="1"/>
      <p:bldP spid="165979" grpId="0"/>
      <p:bldP spid="165979" grpId="1"/>
      <p:bldP spid="165980" grpId="0"/>
      <p:bldP spid="165980" grpId="1"/>
      <p:bldP spid="165981" grpId="0"/>
      <p:bldP spid="165981" grpId="1"/>
      <p:bldP spid="165982" grpId="0"/>
      <p:bldP spid="165982" grpId="1"/>
      <p:bldP spid="165983" grpId="0"/>
      <p:bldP spid="165983" grpId="1"/>
      <p:bldP spid="165984" grpId="0"/>
      <p:bldP spid="165984" grpId="1"/>
      <p:bldP spid="165985" grpId="0"/>
      <p:bldP spid="165985" grpId="1"/>
      <p:bldP spid="165986" grpId="0"/>
      <p:bldP spid="165986" grpId="1"/>
      <p:bldP spid="165987" grpId="0"/>
      <p:bldP spid="165987" grpId="1"/>
      <p:bldP spid="165988" grpId="0"/>
      <p:bldP spid="165988" grpId="1"/>
      <p:bldP spid="165989" grpId="0"/>
      <p:bldP spid="165989" grpId="1"/>
      <p:bldP spid="165990" grpId="0"/>
      <p:bldP spid="165990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52" name="AutoShape 64"/>
          <p:cNvSpPr>
            <a:spLocks noChangeArrowheads="1"/>
          </p:cNvSpPr>
          <p:nvPr/>
        </p:nvSpPr>
        <p:spPr bwMode="auto">
          <a:xfrm>
            <a:off x="2864904" y="3429000"/>
            <a:ext cx="3073400" cy="990600"/>
          </a:xfrm>
          <a:prstGeom prst="horizontalScroll">
            <a:avLst>
              <a:gd name="adj" fmla="val 12500"/>
            </a:avLst>
          </a:prstGeom>
          <a:solidFill>
            <a:srgbClr val="EE271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953" name="Rectangle 65"/>
          <p:cNvSpPr>
            <a:spLocks noChangeArrowheads="1"/>
          </p:cNvSpPr>
          <p:nvPr/>
        </p:nvSpPr>
        <p:spPr bwMode="auto">
          <a:xfrm>
            <a:off x="2063751" y="404813"/>
            <a:ext cx="71024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u="sng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u="sng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5400" b="1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5954" name="Rectangle 66"/>
          <p:cNvSpPr>
            <a:spLocks noChangeArrowheads="1"/>
          </p:cNvSpPr>
          <p:nvPr/>
        </p:nvSpPr>
        <p:spPr bwMode="auto">
          <a:xfrm>
            <a:off x="1974257" y="1342797"/>
            <a:ext cx="6608762" cy="412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 nào sau đây là chất điện li ?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ượu etylic.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 nguyên chất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xit sunfuric.</a:t>
            </a: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ucozo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5955" name="Group 67"/>
          <p:cNvGrpSpPr/>
          <p:nvPr/>
        </p:nvGrpSpPr>
        <p:grpSpPr bwMode="auto">
          <a:xfrm>
            <a:off x="7319963" y="2762250"/>
            <a:ext cx="2971800" cy="2971800"/>
            <a:chOff x="1164" y="924"/>
            <a:chExt cx="1908" cy="1908"/>
          </a:xfrm>
        </p:grpSpPr>
        <p:grpSp>
          <p:nvGrpSpPr>
            <p:cNvPr id="165956" name="Group 68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5957" name="Oval 69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958" name="Oval 70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959" name="Oval 71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5960" name="AutoShape 72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5961" name="Text Box 73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65963" name="Text Box 75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5964" name="Text Box 76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65965" name="Text Box 77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65966" name="Text Box 78"/>
          <p:cNvSpPr txBox="1">
            <a:spLocks noChangeArrowheads="1"/>
          </p:cNvSpPr>
          <p:nvPr/>
        </p:nvSpPr>
        <p:spPr bwMode="auto">
          <a:xfrm>
            <a:off x="8085138" y="36639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65967" name="Text Box 79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65968" name="Text Box 80"/>
          <p:cNvSpPr txBox="1">
            <a:spLocks noChangeArrowheads="1"/>
          </p:cNvSpPr>
          <p:nvPr/>
        </p:nvSpPr>
        <p:spPr bwMode="auto">
          <a:xfrm>
            <a:off x="8086726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65969" name="Text Box 81"/>
          <p:cNvSpPr txBox="1">
            <a:spLocks noChangeArrowheads="1"/>
          </p:cNvSpPr>
          <p:nvPr/>
        </p:nvSpPr>
        <p:spPr bwMode="auto">
          <a:xfrm>
            <a:off x="809148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65970" name="Text Box 82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65971" name="Text Box 83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65972" name="Text Box 84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65973" name="Text Box 85"/>
          <p:cNvSpPr txBox="1">
            <a:spLocks noChangeArrowheads="1"/>
          </p:cNvSpPr>
          <p:nvPr/>
        </p:nvSpPr>
        <p:spPr bwMode="auto">
          <a:xfrm>
            <a:off x="8081963" y="3600450"/>
            <a:ext cx="10570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65975" name="Text Box 87"/>
          <p:cNvSpPr txBox="1">
            <a:spLocks noChangeArrowheads="1"/>
          </p:cNvSpPr>
          <p:nvPr/>
        </p:nvSpPr>
        <p:spPr bwMode="auto">
          <a:xfrm>
            <a:off x="81581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65976" name="Text Box 88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65977" name="Text Box 89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5978" name="Text Box 90"/>
          <p:cNvSpPr txBox="1">
            <a:spLocks noChangeArrowheads="1"/>
          </p:cNvSpPr>
          <p:nvPr/>
        </p:nvSpPr>
        <p:spPr bwMode="auto">
          <a:xfrm>
            <a:off x="81581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65979" name="Text Box 91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65980" name="Text Box 92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65981" name="Text Box 93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65982" name="Text Box 94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65984" name="Text Box 96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165985" name="Text Box 97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65986" name="Text Box 98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65987" name="Text Box 99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165988" name="Text Box 100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65989" name="Text Box 101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165990" name="Text Box 102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pic>
        <p:nvPicPr>
          <p:cNvPr id="3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233488" y="3027428"/>
            <a:ext cx="1571467" cy="3712305"/>
          </a:xfrm>
          <a:prstGeom prst="rect">
            <a:avLst/>
          </a:prstGeom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225" y="190500"/>
            <a:ext cx="2784475" cy="239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94701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52" grpId="0" animBg="1"/>
      <p:bldP spid="165952" grpId="1" animBg="1"/>
      <p:bldP spid="165953" grpId="0" autoUpdateAnimBg="0"/>
      <p:bldP spid="165954" grpId="0" build="p" autoUpdateAnimBg="0"/>
      <p:bldP spid="165961" grpId="0"/>
      <p:bldP spid="165961" grpId="1"/>
      <p:bldP spid="165962" grpId="0"/>
      <p:bldP spid="165962" grpId="1"/>
      <p:bldP spid="165963" grpId="0"/>
      <p:bldP spid="165963" grpId="1"/>
      <p:bldP spid="165964" grpId="0"/>
      <p:bldP spid="165964" grpId="1"/>
      <p:bldP spid="165965" grpId="0"/>
      <p:bldP spid="165965" grpId="1"/>
      <p:bldP spid="165966" grpId="0"/>
      <p:bldP spid="165966" grpId="1"/>
      <p:bldP spid="165967" grpId="0"/>
      <p:bldP spid="165967" grpId="1"/>
      <p:bldP spid="165968" grpId="0"/>
      <p:bldP spid="165969" grpId="0"/>
      <p:bldP spid="165970" grpId="0"/>
      <p:bldP spid="165971" grpId="0"/>
      <p:bldP spid="165971" grpId="1"/>
      <p:bldP spid="165972" grpId="0"/>
      <p:bldP spid="165972" grpId="1"/>
      <p:bldP spid="165973" grpId="0"/>
      <p:bldP spid="165973" grpId="1"/>
      <p:bldP spid="165974" grpId="0"/>
      <p:bldP spid="165974" grpId="1"/>
      <p:bldP spid="165975" grpId="0"/>
      <p:bldP spid="165975" grpId="1"/>
      <p:bldP spid="165976" grpId="0"/>
      <p:bldP spid="165976" grpId="1"/>
      <p:bldP spid="165977" grpId="0"/>
      <p:bldP spid="165977" grpId="1"/>
      <p:bldP spid="165978" grpId="0"/>
      <p:bldP spid="165978" grpId="1"/>
      <p:bldP spid="165979" grpId="0"/>
      <p:bldP spid="165979" grpId="1"/>
      <p:bldP spid="165980" grpId="0"/>
      <p:bldP spid="165980" grpId="1"/>
      <p:bldP spid="165981" grpId="0"/>
      <p:bldP spid="165981" grpId="1"/>
      <p:bldP spid="165982" grpId="0"/>
      <p:bldP spid="165982" grpId="1"/>
      <p:bldP spid="165983" grpId="0"/>
      <p:bldP spid="165983" grpId="1"/>
      <p:bldP spid="165984" grpId="0"/>
      <p:bldP spid="165984" grpId="1"/>
      <p:bldP spid="165985" grpId="0"/>
      <p:bldP spid="165985" grpId="1"/>
      <p:bldP spid="165986" grpId="0"/>
      <p:bldP spid="165986" grpId="1"/>
      <p:bldP spid="165987" grpId="0"/>
      <p:bldP spid="165987" grpId="1"/>
      <p:bldP spid="165988" grpId="0"/>
      <p:bldP spid="165988" grpId="1"/>
      <p:bldP spid="165989" grpId="0"/>
      <p:bldP spid="165989" grpId="1"/>
      <p:bldP spid="165990" grpId="0"/>
      <p:bldP spid="165990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AutoShape 2"/>
          <p:cNvSpPr>
            <a:spLocks noChangeArrowheads="1"/>
          </p:cNvSpPr>
          <p:nvPr/>
        </p:nvSpPr>
        <p:spPr bwMode="auto">
          <a:xfrm>
            <a:off x="3187293" y="4286478"/>
            <a:ext cx="4310241" cy="990600"/>
          </a:xfrm>
          <a:prstGeom prst="horizontalScroll">
            <a:avLst>
              <a:gd name="adj" fmla="val 12500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566989" y="333375"/>
            <a:ext cx="58054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2328694" y="1131615"/>
            <a:ext cx="6608763" cy="412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OH. 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CI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ucozơ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7391400" y="1916113"/>
            <a:ext cx="2971800" cy="2971800"/>
            <a:chOff x="1164" y="924"/>
            <a:chExt cx="1908" cy="1908"/>
          </a:xfrm>
        </p:grpSpPr>
        <p:grpSp>
          <p:nvGrpSpPr>
            <p:cNvPr id="168966" name="Group 6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8967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968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969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8156576" y="28178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8158163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68979" name="Text Box 19"/>
          <p:cNvSpPr txBox="1">
            <a:spLocks noChangeArrowheads="1"/>
          </p:cNvSpPr>
          <p:nvPr/>
        </p:nvSpPr>
        <p:spPr bwMode="auto">
          <a:xfrm>
            <a:off x="8162925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8153401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68981" name="Text Box 21"/>
          <p:cNvSpPr txBox="1">
            <a:spLocks noChangeArrowheads="1"/>
          </p:cNvSpPr>
          <p:nvPr/>
        </p:nvSpPr>
        <p:spPr bwMode="auto">
          <a:xfrm>
            <a:off x="8153401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68982" name="Text Box 22"/>
          <p:cNvSpPr txBox="1">
            <a:spLocks noChangeArrowheads="1"/>
          </p:cNvSpPr>
          <p:nvPr/>
        </p:nvSpPr>
        <p:spPr bwMode="auto">
          <a:xfrm>
            <a:off x="8153401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68983" name="Text Box 23"/>
          <p:cNvSpPr txBox="1">
            <a:spLocks noChangeArrowheads="1"/>
          </p:cNvSpPr>
          <p:nvPr/>
        </p:nvSpPr>
        <p:spPr bwMode="auto">
          <a:xfrm>
            <a:off x="8153400" y="2754314"/>
            <a:ext cx="10570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68984" name="Text Box 24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68985" name="Text Box 25"/>
          <p:cNvSpPr txBox="1">
            <a:spLocks noChangeArrowheads="1"/>
          </p:cNvSpPr>
          <p:nvPr/>
        </p:nvSpPr>
        <p:spPr bwMode="auto">
          <a:xfrm>
            <a:off x="82296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82296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68991" name="Text Box 31"/>
          <p:cNvSpPr txBox="1">
            <a:spLocks noChangeArrowheads="1"/>
          </p:cNvSpPr>
          <p:nvPr/>
        </p:nvSpPr>
        <p:spPr bwMode="auto">
          <a:xfrm>
            <a:off x="8153401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68993" name="Text Box 33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68994" name="Text Box 34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68996" name="Text Box 36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68997" name="Text Box 37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168998" name="Text Box 38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68999" name="Text Box 39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169000" name="Text Box 40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95" y="127635"/>
            <a:ext cx="1737360" cy="1325880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25" y="4526280"/>
            <a:ext cx="2784475" cy="2393950"/>
          </a:xfrm>
          <a:prstGeom prst="rect">
            <a:avLst/>
          </a:prstGeom>
        </p:spPr>
      </p:pic>
      <p:pic>
        <p:nvPicPr>
          <p:cNvPr id="4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455103" y="2817878"/>
            <a:ext cx="1571467" cy="371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8993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5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0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5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0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5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45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05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0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0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0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35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45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55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0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85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/>
      <p:bldP spid="168962" grpId="1" animBg="1"/>
      <p:bldP spid="168963" grpId="0" autoUpdateAnimBg="0"/>
      <p:bldP spid="168964" grpId="0" build="p" autoUpdateAnimBg="0"/>
      <p:bldP spid="168971" grpId="0"/>
      <p:bldP spid="168971" grpId="1"/>
      <p:bldP spid="168972" grpId="0"/>
      <p:bldP spid="168972" grpId="1"/>
      <p:bldP spid="168973" grpId="0"/>
      <p:bldP spid="168973" grpId="1"/>
      <p:bldP spid="168974" grpId="0"/>
      <p:bldP spid="168974" grpId="1"/>
      <p:bldP spid="168975" grpId="0"/>
      <p:bldP spid="168975" grpId="1"/>
      <p:bldP spid="168976" grpId="0"/>
      <p:bldP spid="168976" grpId="1"/>
      <p:bldP spid="168977" grpId="0"/>
      <p:bldP spid="168977" grpId="1"/>
      <p:bldP spid="168978" grpId="0"/>
      <p:bldP spid="168979" grpId="0"/>
      <p:bldP spid="168980" grpId="0"/>
      <p:bldP spid="168981" grpId="0"/>
      <p:bldP spid="168981" grpId="1"/>
      <p:bldP spid="168982" grpId="0"/>
      <p:bldP spid="168982" grpId="1"/>
      <p:bldP spid="168983" grpId="0"/>
      <p:bldP spid="168983" grpId="1"/>
      <p:bldP spid="168984" grpId="0"/>
      <p:bldP spid="168984" grpId="1"/>
      <p:bldP spid="168985" grpId="0"/>
      <p:bldP spid="168985" grpId="1"/>
      <p:bldP spid="168986" grpId="0"/>
      <p:bldP spid="168986" grpId="1"/>
      <p:bldP spid="168987" grpId="0"/>
      <p:bldP spid="168987" grpId="1"/>
      <p:bldP spid="168988" grpId="0"/>
      <p:bldP spid="168988" grpId="1"/>
      <p:bldP spid="168989" grpId="0"/>
      <p:bldP spid="168989" grpId="1"/>
      <p:bldP spid="168990" grpId="0"/>
      <p:bldP spid="168990" grpId="1"/>
      <p:bldP spid="168991" grpId="0"/>
      <p:bldP spid="168991" grpId="1"/>
      <p:bldP spid="168992" grpId="0"/>
      <p:bldP spid="168992" grpId="1"/>
      <p:bldP spid="168993" grpId="0"/>
      <p:bldP spid="168993" grpId="1"/>
      <p:bldP spid="168994" grpId="0"/>
      <p:bldP spid="168994" grpId="1"/>
      <p:bldP spid="168995" grpId="0"/>
      <p:bldP spid="168995" grpId="1"/>
      <p:bldP spid="168996" grpId="0"/>
      <p:bldP spid="168996" grpId="1"/>
      <p:bldP spid="168997" grpId="0"/>
      <p:bldP spid="168997" grpId="1"/>
      <p:bldP spid="168998" grpId="0"/>
      <p:bldP spid="168998" grpId="1"/>
      <p:bldP spid="168999" grpId="0"/>
      <p:bldP spid="168999" grpId="1"/>
      <p:bldP spid="169000" grpId="0"/>
      <p:bldP spid="16900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" name="Google Shape;2334;p52"/>
          <p:cNvSpPr txBox="1">
            <a:spLocks noGrp="1"/>
          </p:cNvSpPr>
          <p:nvPr>
            <p:ph type="title"/>
          </p:nvPr>
        </p:nvSpPr>
        <p:spPr>
          <a:xfrm>
            <a:off x="1038248" y="1059048"/>
            <a:ext cx="6040400" cy="15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lvl="0"/>
            <a:r>
              <a:rPr lang="en" sz="9600" dirty="0">
                <a:solidFill>
                  <a:schemeClr val="accent1">
                    <a:lumMod val="50000"/>
                  </a:schemeClr>
                </a:solidFill>
              </a:rPr>
              <a:t>THANKS!</a:t>
            </a:r>
            <a:endParaRPr sz="9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2335" name="Google Shape;2335;p52"/>
          <p:cNvCxnSpPr/>
          <p:nvPr/>
        </p:nvCxnSpPr>
        <p:spPr>
          <a:xfrm rot="10800000">
            <a:off x="1066476" y="2840883"/>
            <a:ext cx="56236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2389" name="Google Shape;2389;p52"/>
          <p:cNvGrpSpPr/>
          <p:nvPr/>
        </p:nvGrpSpPr>
        <p:grpSpPr>
          <a:xfrm>
            <a:off x="11646949" y="696521"/>
            <a:ext cx="180649" cy="180735"/>
            <a:chOff x="3440975" y="957025"/>
            <a:chExt cx="158150" cy="158225"/>
          </a:xfrm>
        </p:grpSpPr>
        <p:sp>
          <p:nvSpPr>
            <p:cNvPr id="2390" name="Google Shape;2390;p52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91" name="Google Shape;2391;p52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2392" name="Google Shape;2392;p52"/>
          <p:cNvGrpSpPr/>
          <p:nvPr/>
        </p:nvGrpSpPr>
        <p:grpSpPr>
          <a:xfrm>
            <a:off x="11166075" y="347391"/>
            <a:ext cx="309580" cy="309477"/>
            <a:chOff x="2909075" y="5346425"/>
            <a:chExt cx="129200" cy="129150"/>
          </a:xfrm>
        </p:grpSpPr>
        <p:sp>
          <p:nvSpPr>
            <p:cNvPr id="2393" name="Google Shape;2393;p52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94" name="Google Shape;2394;p52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70" name="Google Shape;2960;p65"/>
          <p:cNvGrpSpPr/>
          <p:nvPr/>
        </p:nvGrpSpPr>
        <p:grpSpPr>
          <a:xfrm>
            <a:off x="249385" y="3823049"/>
            <a:ext cx="1477273" cy="1869828"/>
            <a:chOff x="5807111" y="1016085"/>
            <a:chExt cx="1083681" cy="1371646"/>
          </a:xfrm>
        </p:grpSpPr>
        <p:sp>
          <p:nvSpPr>
            <p:cNvPr id="71" name="Google Shape;2961;p65"/>
            <p:cNvSpPr/>
            <p:nvPr/>
          </p:nvSpPr>
          <p:spPr>
            <a:xfrm>
              <a:off x="6233859" y="2266041"/>
              <a:ext cx="224299" cy="112096"/>
            </a:xfrm>
            <a:custGeom>
              <a:avLst/>
              <a:gdLst/>
              <a:ahLst/>
              <a:cxnLst/>
              <a:rect l="l" t="t" r="r" b="b"/>
              <a:pathLst>
                <a:path w="8346" h="4171" extrusionOk="0">
                  <a:moveTo>
                    <a:pt x="1" y="0"/>
                  </a:moveTo>
                  <a:cubicBezTo>
                    <a:pt x="1" y="2303"/>
                    <a:pt x="1868" y="4170"/>
                    <a:pt x="4171" y="4170"/>
                  </a:cubicBezTo>
                  <a:cubicBezTo>
                    <a:pt x="6477" y="4170"/>
                    <a:pt x="8346" y="2303"/>
                    <a:pt x="83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2" name="Google Shape;2962;p65"/>
            <p:cNvSpPr/>
            <p:nvPr/>
          </p:nvSpPr>
          <p:spPr>
            <a:xfrm>
              <a:off x="6109293" y="2145910"/>
              <a:ext cx="473511" cy="120158"/>
            </a:xfrm>
            <a:custGeom>
              <a:avLst/>
              <a:gdLst/>
              <a:ahLst/>
              <a:cxnLst/>
              <a:rect l="l" t="t" r="r" b="b"/>
              <a:pathLst>
                <a:path w="17619" h="4471" extrusionOk="0">
                  <a:moveTo>
                    <a:pt x="1926" y="1"/>
                  </a:moveTo>
                  <a:cubicBezTo>
                    <a:pt x="859" y="5"/>
                    <a:pt x="0" y="869"/>
                    <a:pt x="2" y="1933"/>
                  </a:cubicBezTo>
                  <a:lnTo>
                    <a:pt x="2" y="2547"/>
                  </a:lnTo>
                  <a:cubicBezTo>
                    <a:pt x="2" y="3609"/>
                    <a:pt x="862" y="4470"/>
                    <a:pt x="1926" y="4470"/>
                  </a:cubicBezTo>
                  <a:lnTo>
                    <a:pt x="15691" y="4470"/>
                  </a:lnTo>
                  <a:cubicBezTo>
                    <a:pt x="15692" y="4470"/>
                    <a:pt x="15694" y="4470"/>
                    <a:pt x="15695" y="4470"/>
                  </a:cubicBezTo>
                  <a:cubicBezTo>
                    <a:pt x="16755" y="4470"/>
                    <a:pt x="17616" y="3607"/>
                    <a:pt x="17616" y="2547"/>
                  </a:cubicBezTo>
                  <a:lnTo>
                    <a:pt x="17616" y="1933"/>
                  </a:lnTo>
                  <a:cubicBezTo>
                    <a:pt x="17619" y="867"/>
                    <a:pt x="16755" y="1"/>
                    <a:pt x="156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3" name="Google Shape;2963;p65"/>
            <p:cNvSpPr/>
            <p:nvPr/>
          </p:nvSpPr>
          <p:spPr>
            <a:xfrm>
              <a:off x="6109347" y="2025859"/>
              <a:ext cx="473403" cy="120078"/>
            </a:xfrm>
            <a:custGeom>
              <a:avLst/>
              <a:gdLst/>
              <a:ahLst/>
              <a:cxnLst/>
              <a:rect l="l" t="t" r="r" b="b"/>
              <a:pathLst>
                <a:path w="17615" h="4468" extrusionOk="0">
                  <a:moveTo>
                    <a:pt x="1924" y="1"/>
                  </a:moveTo>
                  <a:cubicBezTo>
                    <a:pt x="860" y="3"/>
                    <a:pt x="0" y="865"/>
                    <a:pt x="0" y="1926"/>
                  </a:cubicBezTo>
                  <a:lnTo>
                    <a:pt x="0" y="2545"/>
                  </a:lnTo>
                  <a:cubicBezTo>
                    <a:pt x="0" y="3606"/>
                    <a:pt x="862" y="4468"/>
                    <a:pt x="1924" y="4468"/>
                  </a:cubicBezTo>
                  <a:lnTo>
                    <a:pt x="15689" y="4468"/>
                  </a:lnTo>
                  <a:cubicBezTo>
                    <a:pt x="15690" y="4468"/>
                    <a:pt x="15692" y="4468"/>
                    <a:pt x="15693" y="4468"/>
                  </a:cubicBezTo>
                  <a:cubicBezTo>
                    <a:pt x="16753" y="4468"/>
                    <a:pt x="17614" y="3607"/>
                    <a:pt x="17614" y="2545"/>
                  </a:cubicBezTo>
                  <a:lnTo>
                    <a:pt x="17614" y="1926"/>
                  </a:lnTo>
                  <a:cubicBezTo>
                    <a:pt x="17614" y="862"/>
                    <a:pt x="16751" y="1"/>
                    <a:pt x="156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4" name="Google Shape;2964;p65"/>
            <p:cNvSpPr/>
            <p:nvPr/>
          </p:nvSpPr>
          <p:spPr>
            <a:xfrm>
              <a:off x="6249151" y="1700537"/>
              <a:ext cx="193903" cy="325349"/>
            </a:xfrm>
            <a:custGeom>
              <a:avLst/>
              <a:gdLst/>
              <a:ahLst/>
              <a:cxnLst/>
              <a:rect l="l" t="t" r="r" b="b"/>
              <a:pathLst>
                <a:path w="7215" h="12106" extrusionOk="0">
                  <a:moveTo>
                    <a:pt x="1" y="0"/>
                  </a:moveTo>
                  <a:lnTo>
                    <a:pt x="1" y="11876"/>
                  </a:lnTo>
                  <a:lnTo>
                    <a:pt x="1" y="12106"/>
                  </a:lnTo>
                  <a:lnTo>
                    <a:pt x="7214" y="12106"/>
                  </a:lnTo>
                  <a:lnTo>
                    <a:pt x="7214" y="11876"/>
                  </a:lnTo>
                  <a:lnTo>
                    <a:pt x="7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5" name="Google Shape;2965;p65"/>
            <p:cNvSpPr/>
            <p:nvPr/>
          </p:nvSpPr>
          <p:spPr>
            <a:xfrm>
              <a:off x="6161323" y="1605642"/>
              <a:ext cx="87854" cy="94922"/>
            </a:xfrm>
            <a:custGeom>
              <a:avLst/>
              <a:gdLst/>
              <a:ahLst/>
              <a:cxnLst/>
              <a:rect l="l" t="t" r="r" b="b"/>
              <a:pathLst>
                <a:path w="3269" h="3532" extrusionOk="0">
                  <a:moveTo>
                    <a:pt x="1636" y="0"/>
                  </a:moveTo>
                  <a:cubicBezTo>
                    <a:pt x="734" y="0"/>
                    <a:pt x="3" y="731"/>
                    <a:pt x="3" y="1633"/>
                  </a:cubicBezTo>
                  <a:lnTo>
                    <a:pt x="3" y="1894"/>
                  </a:lnTo>
                  <a:cubicBezTo>
                    <a:pt x="1" y="2796"/>
                    <a:pt x="732" y="3529"/>
                    <a:pt x="1634" y="3531"/>
                  </a:cubicBezTo>
                  <a:lnTo>
                    <a:pt x="3269" y="3531"/>
                  </a:lnTo>
                  <a:lnTo>
                    <a:pt x="3269" y="1633"/>
                  </a:lnTo>
                  <a:cubicBezTo>
                    <a:pt x="3269" y="731"/>
                    <a:pt x="2538" y="0"/>
                    <a:pt x="16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6" name="Google Shape;2966;p65"/>
            <p:cNvSpPr/>
            <p:nvPr/>
          </p:nvSpPr>
          <p:spPr>
            <a:xfrm>
              <a:off x="6443027" y="1605642"/>
              <a:ext cx="87854" cy="94922"/>
            </a:xfrm>
            <a:custGeom>
              <a:avLst/>
              <a:gdLst/>
              <a:ahLst/>
              <a:cxnLst/>
              <a:rect l="l" t="t" r="r" b="b"/>
              <a:pathLst>
                <a:path w="3269" h="3532" extrusionOk="0">
                  <a:moveTo>
                    <a:pt x="1633" y="0"/>
                  </a:moveTo>
                  <a:cubicBezTo>
                    <a:pt x="731" y="0"/>
                    <a:pt x="0" y="731"/>
                    <a:pt x="0" y="1633"/>
                  </a:cubicBezTo>
                  <a:lnTo>
                    <a:pt x="0" y="3531"/>
                  </a:lnTo>
                  <a:lnTo>
                    <a:pt x="1631" y="3531"/>
                  </a:lnTo>
                  <a:cubicBezTo>
                    <a:pt x="2535" y="3531"/>
                    <a:pt x="3268" y="2798"/>
                    <a:pt x="3266" y="1894"/>
                  </a:cubicBezTo>
                  <a:lnTo>
                    <a:pt x="3266" y="1633"/>
                  </a:lnTo>
                  <a:cubicBezTo>
                    <a:pt x="3266" y="731"/>
                    <a:pt x="2535" y="0"/>
                    <a:pt x="16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7" name="Google Shape;2967;p65"/>
            <p:cNvSpPr/>
            <p:nvPr/>
          </p:nvSpPr>
          <p:spPr>
            <a:xfrm>
              <a:off x="5919610" y="1134792"/>
              <a:ext cx="853012" cy="891094"/>
            </a:xfrm>
            <a:custGeom>
              <a:avLst/>
              <a:gdLst/>
              <a:ahLst/>
              <a:cxnLst/>
              <a:rect l="l" t="t" r="r" b="b"/>
              <a:pathLst>
                <a:path w="31740" h="33157" extrusionOk="0">
                  <a:moveTo>
                    <a:pt x="15866" y="1"/>
                  </a:moveTo>
                  <a:cubicBezTo>
                    <a:pt x="7099" y="1"/>
                    <a:pt x="0" y="6447"/>
                    <a:pt x="0" y="14394"/>
                  </a:cubicBezTo>
                  <a:cubicBezTo>
                    <a:pt x="0" y="20188"/>
                    <a:pt x="3770" y="25172"/>
                    <a:pt x="9208" y="27455"/>
                  </a:cubicBezTo>
                  <a:lnTo>
                    <a:pt x="9208" y="33157"/>
                  </a:lnTo>
                  <a:lnTo>
                    <a:pt x="12263" y="33157"/>
                  </a:lnTo>
                  <a:lnTo>
                    <a:pt x="12263" y="21051"/>
                  </a:lnTo>
                  <a:lnTo>
                    <a:pt x="10628" y="21051"/>
                  </a:lnTo>
                  <a:cubicBezTo>
                    <a:pt x="9726" y="21049"/>
                    <a:pt x="8995" y="20316"/>
                    <a:pt x="8997" y="19414"/>
                  </a:cubicBezTo>
                  <a:lnTo>
                    <a:pt x="8997" y="19153"/>
                  </a:lnTo>
                  <a:cubicBezTo>
                    <a:pt x="8997" y="18251"/>
                    <a:pt x="9728" y="17520"/>
                    <a:pt x="10630" y="17520"/>
                  </a:cubicBezTo>
                  <a:cubicBezTo>
                    <a:pt x="11532" y="17520"/>
                    <a:pt x="12263" y="18251"/>
                    <a:pt x="12263" y="19153"/>
                  </a:cubicBezTo>
                  <a:lnTo>
                    <a:pt x="12263" y="21051"/>
                  </a:lnTo>
                  <a:lnTo>
                    <a:pt x="19474" y="21051"/>
                  </a:lnTo>
                  <a:lnTo>
                    <a:pt x="19474" y="19153"/>
                  </a:lnTo>
                  <a:cubicBezTo>
                    <a:pt x="19476" y="18251"/>
                    <a:pt x="20207" y="17520"/>
                    <a:pt x="21109" y="17520"/>
                  </a:cubicBezTo>
                  <a:cubicBezTo>
                    <a:pt x="22011" y="17520"/>
                    <a:pt x="22742" y="18251"/>
                    <a:pt x="22742" y="19153"/>
                  </a:cubicBezTo>
                  <a:lnTo>
                    <a:pt x="22742" y="19414"/>
                  </a:lnTo>
                  <a:cubicBezTo>
                    <a:pt x="22744" y="20318"/>
                    <a:pt x="22011" y="21051"/>
                    <a:pt x="21107" y="21051"/>
                  </a:cubicBezTo>
                  <a:lnTo>
                    <a:pt x="19476" y="21051"/>
                  </a:lnTo>
                  <a:lnTo>
                    <a:pt x="19476" y="33157"/>
                  </a:lnTo>
                  <a:lnTo>
                    <a:pt x="22524" y="33157"/>
                  </a:lnTo>
                  <a:lnTo>
                    <a:pt x="22524" y="27455"/>
                  </a:lnTo>
                  <a:cubicBezTo>
                    <a:pt x="27961" y="25172"/>
                    <a:pt x="31739" y="20188"/>
                    <a:pt x="31739" y="14394"/>
                  </a:cubicBezTo>
                  <a:cubicBezTo>
                    <a:pt x="31739" y="6447"/>
                    <a:pt x="24632" y="1"/>
                    <a:pt x="158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8" name="Google Shape;2968;p65"/>
            <p:cNvSpPr/>
            <p:nvPr/>
          </p:nvSpPr>
          <p:spPr>
            <a:xfrm>
              <a:off x="5807111" y="1016085"/>
              <a:ext cx="1083681" cy="931891"/>
            </a:xfrm>
            <a:custGeom>
              <a:avLst/>
              <a:gdLst/>
              <a:ahLst/>
              <a:cxnLst/>
              <a:rect l="l" t="t" r="r" b="b"/>
              <a:pathLst>
                <a:path w="40323" h="34675" extrusionOk="0">
                  <a:moveTo>
                    <a:pt x="20036" y="0"/>
                  </a:moveTo>
                  <a:cubicBezTo>
                    <a:pt x="19825" y="0"/>
                    <a:pt x="19614" y="3"/>
                    <a:pt x="19402" y="9"/>
                  </a:cubicBezTo>
                  <a:lnTo>
                    <a:pt x="19425" y="711"/>
                  </a:lnTo>
                  <a:cubicBezTo>
                    <a:pt x="19636" y="705"/>
                    <a:pt x="19848" y="701"/>
                    <a:pt x="20059" y="701"/>
                  </a:cubicBezTo>
                  <a:cubicBezTo>
                    <a:pt x="20768" y="701"/>
                    <a:pt x="21477" y="736"/>
                    <a:pt x="22182" y="807"/>
                  </a:cubicBezTo>
                  <a:lnTo>
                    <a:pt x="22252" y="110"/>
                  </a:lnTo>
                  <a:cubicBezTo>
                    <a:pt x="21516" y="37"/>
                    <a:pt x="20776" y="0"/>
                    <a:pt x="20036" y="0"/>
                  </a:cubicBezTo>
                  <a:close/>
                  <a:moveTo>
                    <a:pt x="11109" y="1925"/>
                  </a:moveTo>
                  <a:cubicBezTo>
                    <a:pt x="10461" y="2222"/>
                    <a:pt x="9827" y="2553"/>
                    <a:pt x="9213" y="2915"/>
                  </a:cubicBezTo>
                  <a:lnTo>
                    <a:pt x="9566" y="3520"/>
                  </a:lnTo>
                  <a:cubicBezTo>
                    <a:pt x="10162" y="3171"/>
                    <a:pt x="10774" y="2852"/>
                    <a:pt x="11404" y="2564"/>
                  </a:cubicBezTo>
                  <a:lnTo>
                    <a:pt x="11109" y="1925"/>
                  </a:lnTo>
                  <a:close/>
                  <a:moveTo>
                    <a:pt x="24371" y="427"/>
                  </a:moveTo>
                  <a:lnTo>
                    <a:pt x="24231" y="1116"/>
                  </a:lnTo>
                  <a:cubicBezTo>
                    <a:pt x="26991" y="1673"/>
                    <a:pt x="29537" y="2755"/>
                    <a:pt x="31802" y="4332"/>
                  </a:cubicBezTo>
                  <a:lnTo>
                    <a:pt x="32205" y="3756"/>
                  </a:lnTo>
                  <a:cubicBezTo>
                    <a:pt x="29861" y="2123"/>
                    <a:pt x="27223" y="1003"/>
                    <a:pt x="24371" y="427"/>
                  </a:cubicBezTo>
                  <a:close/>
                  <a:moveTo>
                    <a:pt x="34432" y="5547"/>
                  </a:moveTo>
                  <a:lnTo>
                    <a:pt x="33953" y="6062"/>
                  </a:lnTo>
                  <a:cubicBezTo>
                    <a:pt x="34456" y="6532"/>
                    <a:pt x="34936" y="7031"/>
                    <a:pt x="35385" y="7555"/>
                  </a:cubicBezTo>
                  <a:lnTo>
                    <a:pt x="35916" y="7096"/>
                  </a:lnTo>
                  <a:cubicBezTo>
                    <a:pt x="35451" y="6554"/>
                    <a:pt x="34956" y="6037"/>
                    <a:pt x="34432" y="5547"/>
                  </a:cubicBezTo>
                  <a:close/>
                  <a:moveTo>
                    <a:pt x="6856" y="4530"/>
                  </a:moveTo>
                  <a:cubicBezTo>
                    <a:pt x="4582" y="6341"/>
                    <a:pt x="2735" y="8633"/>
                    <a:pt x="1518" y="11159"/>
                  </a:cubicBezTo>
                  <a:lnTo>
                    <a:pt x="2150" y="11462"/>
                  </a:lnTo>
                  <a:cubicBezTo>
                    <a:pt x="3322" y="9031"/>
                    <a:pt x="5099" y="6824"/>
                    <a:pt x="7294" y="5081"/>
                  </a:cubicBezTo>
                  <a:lnTo>
                    <a:pt x="6856" y="4530"/>
                  </a:lnTo>
                  <a:close/>
                  <a:moveTo>
                    <a:pt x="702" y="13145"/>
                  </a:moveTo>
                  <a:cubicBezTo>
                    <a:pt x="394" y="14049"/>
                    <a:pt x="158" y="14978"/>
                    <a:pt x="0" y="15923"/>
                  </a:cubicBezTo>
                  <a:lnTo>
                    <a:pt x="693" y="16035"/>
                  </a:lnTo>
                  <a:cubicBezTo>
                    <a:pt x="846" y="15129"/>
                    <a:pt x="1071" y="14238"/>
                    <a:pt x="1365" y="13370"/>
                  </a:cubicBezTo>
                  <a:lnTo>
                    <a:pt x="702" y="13145"/>
                  </a:lnTo>
                  <a:close/>
                  <a:moveTo>
                    <a:pt x="39841" y="14645"/>
                  </a:moveTo>
                  <a:lnTo>
                    <a:pt x="39157" y="14814"/>
                  </a:lnTo>
                  <a:cubicBezTo>
                    <a:pt x="39378" y="15704"/>
                    <a:pt x="39522" y="16613"/>
                    <a:pt x="39592" y="17528"/>
                  </a:cubicBezTo>
                  <a:lnTo>
                    <a:pt x="40291" y="17474"/>
                  </a:lnTo>
                  <a:cubicBezTo>
                    <a:pt x="40217" y="16521"/>
                    <a:pt x="40066" y="15574"/>
                    <a:pt x="39841" y="14645"/>
                  </a:cubicBezTo>
                  <a:close/>
                  <a:moveTo>
                    <a:pt x="1350" y="24180"/>
                  </a:moveTo>
                  <a:lnTo>
                    <a:pt x="682" y="24404"/>
                  </a:lnTo>
                  <a:cubicBezTo>
                    <a:pt x="911" y="25084"/>
                    <a:pt x="1181" y="25747"/>
                    <a:pt x="1489" y="26395"/>
                  </a:cubicBezTo>
                  <a:lnTo>
                    <a:pt x="2121" y="26094"/>
                  </a:lnTo>
                  <a:cubicBezTo>
                    <a:pt x="1827" y="25473"/>
                    <a:pt x="1568" y="24832"/>
                    <a:pt x="1350" y="24180"/>
                  </a:cubicBezTo>
                  <a:close/>
                  <a:moveTo>
                    <a:pt x="39623" y="19589"/>
                  </a:moveTo>
                  <a:cubicBezTo>
                    <a:pt x="39493" y="22310"/>
                    <a:pt x="38683" y="25021"/>
                    <a:pt x="37275" y="27421"/>
                  </a:cubicBezTo>
                  <a:lnTo>
                    <a:pt x="37882" y="27778"/>
                  </a:lnTo>
                  <a:cubicBezTo>
                    <a:pt x="39346" y="25277"/>
                    <a:pt x="40190" y="22457"/>
                    <a:pt x="40323" y="19623"/>
                  </a:cubicBezTo>
                  <a:lnTo>
                    <a:pt x="39623" y="19589"/>
                  </a:lnTo>
                  <a:close/>
                  <a:moveTo>
                    <a:pt x="35709" y="29686"/>
                  </a:moveTo>
                  <a:cubicBezTo>
                    <a:pt x="35275" y="30221"/>
                    <a:pt x="34812" y="30732"/>
                    <a:pt x="34319" y="31215"/>
                  </a:cubicBezTo>
                  <a:lnTo>
                    <a:pt x="34814" y="31715"/>
                  </a:lnTo>
                  <a:cubicBezTo>
                    <a:pt x="35322" y="31213"/>
                    <a:pt x="35804" y="30682"/>
                    <a:pt x="36254" y="30129"/>
                  </a:cubicBezTo>
                  <a:lnTo>
                    <a:pt x="35709" y="29686"/>
                  </a:lnTo>
                  <a:close/>
                  <a:moveTo>
                    <a:pt x="3498" y="28478"/>
                  </a:moveTo>
                  <a:lnTo>
                    <a:pt x="2917" y="28876"/>
                  </a:lnTo>
                  <a:cubicBezTo>
                    <a:pt x="4503" y="31195"/>
                    <a:pt x="6658" y="33201"/>
                    <a:pt x="9148" y="34675"/>
                  </a:cubicBezTo>
                  <a:lnTo>
                    <a:pt x="9506" y="34072"/>
                  </a:lnTo>
                  <a:cubicBezTo>
                    <a:pt x="7103" y="32648"/>
                    <a:pt x="5027" y="30716"/>
                    <a:pt x="3498" y="2847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9" name="Google Shape;2969;p65"/>
            <p:cNvSpPr/>
            <p:nvPr/>
          </p:nvSpPr>
          <p:spPr>
            <a:xfrm>
              <a:off x="5910176" y="1125359"/>
              <a:ext cx="871879" cy="900608"/>
            </a:xfrm>
            <a:custGeom>
              <a:avLst/>
              <a:gdLst/>
              <a:ahLst/>
              <a:cxnLst/>
              <a:rect l="l" t="t" r="r" b="b"/>
              <a:pathLst>
                <a:path w="32442" h="33511" extrusionOk="0">
                  <a:moveTo>
                    <a:pt x="16215" y="1"/>
                  </a:moveTo>
                  <a:cubicBezTo>
                    <a:pt x="7274" y="1"/>
                    <a:pt x="0" y="6613"/>
                    <a:pt x="0" y="14745"/>
                  </a:cubicBezTo>
                  <a:cubicBezTo>
                    <a:pt x="0" y="20401"/>
                    <a:pt x="3606" y="25593"/>
                    <a:pt x="9206" y="28040"/>
                  </a:cubicBezTo>
                  <a:lnTo>
                    <a:pt x="9206" y="33510"/>
                  </a:lnTo>
                  <a:lnTo>
                    <a:pt x="9910" y="33510"/>
                  </a:lnTo>
                  <a:lnTo>
                    <a:pt x="9910" y="27572"/>
                  </a:lnTo>
                  <a:lnTo>
                    <a:pt x="9692" y="27482"/>
                  </a:lnTo>
                  <a:cubicBezTo>
                    <a:pt x="4231" y="25188"/>
                    <a:pt x="702" y="20190"/>
                    <a:pt x="702" y="14742"/>
                  </a:cubicBezTo>
                  <a:cubicBezTo>
                    <a:pt x="702" y="7000"/>
                    <a:pt x="7657" y="702"/>
                    <a:pt x="16215" y="702"/>
                  </a:cubicBezTo>
                  <a:cubicBezTo>
                    <a:pt x="24776" y="702"/>
                    <a:pt x="31739" y="7000"/>
                    <a:pt x="31739" y="14742"/>
                  </a:cubicBezTo>
                  <a:cubicBezTo>
                    <a:pt x="31739" y="20186"/>
                    <a:pt x="28206" y="25186"/>
                    <a:pt x="22738" y="27482"/>
                  </a:cubicBezTo>
                  <a:lnTo>
                    <a:pt x="22522" y="27572"/>
                  </a:lnTo>
                  <a:lnTo>
                    <a:pt x="22522" y="33510"/>
                  </a:lnTo>
                  <a:lnTo>
                    <a:pt x="23226" y="33510"/>
                  </a:lnTo>
                  <a:lnTo>
                    <a:pt x="23226" y="28040"/>
                  </a:lnTo>
                  <a:cubicBezTo>
                    <a:pt x="28831" y="25593"/>
                    <a:pt x="32441" y="20397"/>
                    <a:pt x="32441" y="14745"/>
                  </a:cubicBezTo>
                  <a:cubicBezTo>
                    <a:pt x="32441" y="6613"/>
                    <a:pt x="25156" y="1"/>
                    <a:pt x="1621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0" name="Google Shape;2970;p65"/>
            <p:cNvSpPr/>
            <p:nvPr/>
          </p:nvSpPr>
          <p:spPr>
            <a:xfrm>
              <a:off x="6099860" y="2016507"/>
              <a:ext cx="492323" cy="138944"/>
            </a:xfrm>
            <a:custGeom>
              <a:avLst/>
              <a:gdLst/>
              <a:ahLst/>
              <a:cxnLst/>
              <a:rect l="l" t="t" r="r" b="b"/>
              <a:pathLst>
                <a:path w="18319" h="5170" extrusionOk="0">
                  <a:moveTo>
                    <a:pt x="2277" y="0"/>
                  </a:moveTo>
                  <a:cubicBezTo>
                    <a:pt x="1019" y="2"/>
                    <a:pt x="3" y="1019"/>
                    <a:pt x="0" y="2274"/>
                  </a:cubicBezTo>
                  <a:lnTo>
                    <a:pt x="0" y="2893"/>
                  </a:lnTo>
                  <a:cubicBezTo>
                    <a:pt x="3" y="4148"/>
                    <a:pt x="1019" y="5167"/>
                    <a:pt x="2277" y="5169"/>
                  </a:cubicBezTo>
                  <a:lnTo>
                    <a:pt x="2277" y="4465"/>
                  </a:lnTo>
                  <a:cubicBezTo>
                    <a:pt x="1406" y="4465"/>
                    <a:pt x="702" y="3761"/>
                    <a:pt x="702" y="2893"/>
                  </a:cubicBezTo>
                  <a:lnTo>
                    <a:pt x="702" y="2274"/>
                  </a:lnTo>
                  <a:cubicBezTo>
                    <a:pt x="702" y="1406"/>
                    <a:pt x="1406" y="700"/>
                    <a:pt x="2277" y="700"/>
                  </a:cubicBezTo>
                  <a:lnTo>
                    <a:pt x="16042" y="700"/>
                  </a:lnTo>
                  <a:cubicBezTo>
                    <a:pt x="16910" y="700"/>
                    <a:pt x="17616" y="1406"/>
                    <a:pt x="17616" y="2274"/>
                  </a:cubicBezTo>
                  <a:lnTo>
                    <a:pt x="17616" y="2893"/>
                  </a:lnTo>
                  <a:cubicBezTo>
                    <a:pt x="17614" y="3761"/>
                    <a:pt x="16910" y="4465"/>
                    <a:pt x="16042" y="4465"/>
                  </a:cubicBezTo>
                  <a:lnTo>
                    <a:pt x="16042" y="5169"/>
                  </a:lnTo>
                  <a:cubicBezTo>
                    <a:pt x="17297" y="5167"/>
                    <a:pt x="18316" y="4150"/>
                    <a:pt x="18318" y="2893"/>
                  </a:cubicBezTo>
                  <a:lnTo>
                    <a:pt x="18318" y="2274"/>
                  </a:lnTo>
                  <a:cubicBezTo>
                    <a:pt x="18316" y="1019"/>
                    <a:pt x="17297" y="2"/>
                    <a:pt x="1604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" name="Google Shape;2971;p65"/>
            <p:cNvSpPr/>
            <p:nvPr/>
          </p:nvSpPr>
          <p:spPr>
            <a:xfrm>
              <a:off x="6099860" y="2136504"/>
              <a:ext cx="492323" cy="138997"/>
            </a:xfrm>
            <a:custGeom>
              <a:avLst/>
              <a:gdLst/>
              <a:ahLst/>
              <a:cxnLst/>
              <a:rect l="l" t="t" r="r" b="b"/>
              <a:pathLst>
                <a:path w="18319" h="5172" extrusionOk="0">
                  <a:moveTo>
                    <a:pt x="16042" y="704"/>
                  </a:moveTo>
                  <a:cubicBezTo>
                    <a:pt x="16912" y="704"/>
                    <a:pt x="17616" y="1413"/>
                    <a:pt x="17616" y="2283"/>
                  </a:cubicBezTo>
                  <a:lnTo>
                    <a:pt x="17616" y="2893"/>
                  </a:lnTo>
                  <a:cubicBezTo>
                    <a:pt x="17616" y="3763"/>
                    <a:pt x="16910" y="4467"/>
                    <a:pt x="16042" y="4467"/>
                  </a:cubicBezTo>
                  <a:lnTo>
                    <a:pt x="2277" y="4467"/>
                  </a:lnTo>
                  <a:cubicBezTo>
                    <a:pt x="1406" y="4467"/>
                    <a:pt x="702" y="3763"/>
                    <a:pt x="702" y="2893"/>
                  </a:cubicBezTo>
                  <a:lnTo>
                    <a:pt x="702" y="2283"/>
                  </a:lnTo>
                  <a:cubicBezTo>
                    <a:pt x="700" y="1413"/>
                    <a:pt x="1404" y="704"/>
                    <a:pt x="2277" y="704"/>
                  </a:cubicBezTo>
                  <a:close/>
                  <a:moveTo>
                    <a:pt x="2277" y="0"/>
                  </a:moveTo>
                  <a:cubicBezTo>
                    <a:pt x="1021" y="0"/>
                    <a:pt x="0" y="1023"/>
                    <a:pt x="0" y="2283"/>
                  </a:cubicBezTo>
                  <a:lnTo>
                    <a:pt x="0" y="2893"/>
                  </a:lnTo>
                  <a:cubicBezTo>
                    <a:pt x="0" y="4150"/>
                    <a:pt x="1019" y="5169"/>
                    <a:pt x="2277" y="5171"/>
                  </a:cubicBezTo>
                  <a:lnTo>
                    <a:pt x="16042" y="5171"/>
                  </a:lnTo>
                  <a:cubicBezTo>
                    <a:pt x="17297" y="5169"/>
                    <a:pt x="18316" y="4150"/>
                    <a:pt x="18318" y="2893"/>
                  </a:cubicBezTo>
                  <a:lnTo>
                    <a:pt x="18318" y="2283"/>
                  </a:lnTo>
                  <a:cubicBezTo>
                    <a:pt x="18318" y="1023"/>
                    <a:pt x="17299" y="2"/>
                    <a:pt x="1604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" name="Google Shape;2972;p65"/>
            <p:cNvSpPr/>
            <p:nvPr/>
          </p:nvSpPr>
          <p:spPr>
            <a:xfrm>
              <a:off x="6224372" y="2266041"/>
              <a:ext cx="243219" cy="121690"/>
            </a:xfrm>
            <a:custGeom>
              <a:avLst/>
              <a:gdLst/>
              <a:ahLst/>
              <a:cxnLst/>
              <a:rect l="l" t="t" r="r" b="b"/>
              <a:pathLst>
                <a:path w="9050" h="4528" extrusionOk="0">
                  <a:moveTo>
                    <a:pt x="1" y="0"/>
                  </a:moveTo>
                  <a:cubicBezTo>
                    <a:pt x="1" y="2497"/>
                    <a:pt x="2032" y="4528"/>
                    <a:pt x="4526" y="4528"/>
                  </a:cubicBezTo>
                  <a:cubicBezTo>
                    <a:pt x="7018" y="4528"/>
                    <a:pt x="9050" y="2497"/>
                    <a:pt x="9050" y="0"/>
                  </a:cubicBezTo>
                  <a:lnTo>
                    <a:pt x="8345" y="0"/>
                  </a:lnTo>
                  <a:cubicBezTo>
                    <a:pt x="8345" y="2110"/>
                    <a:pt x="6632" y="3828"/>
                    <a:pt x="4526" y="3828"/>
                  </a:cubicBezTo>
                  <a:cubicBezTo>
                    <a:pt x="2419" y="3828"/>
                    <a:pt x="705" y="2110"/>
                    <a:pt x="70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3" name="Google Shape;2973;p65"/>
            <p:cNvSpPr/>
            <p:nvPr/>
          </p:nvSpPr>
          <p:spPr>
            <a:xfrm>
              <a:off x="6481888" y="1216949"/>
              <a:ext cx="220536" cy="328574"/>
            </a:xfrm>
            <a:custGeom>
              <a:avLst/>
              <a:gdLst/>
              <a:ahLst/>
              <a:cxnLst/>
              <a:rect l="l" t="t" r="r" b="b"/>
              <a:pathLst>
                <a:path w="8206" h="12226" extrusionOk="0">
                  <a:moveTo>
                    <a:pt x="212" y="0"/>
                  </a:moveTo>
                  <a:lnTo>
                    <a:pt x="1" y="671"/>
                  </a:lnTo>
                  <a:cubicBezTo>
                    <a:pt x="309" y="767"/>
                    <a:pt x="7497" y="3145"/>
                    <a:pt x="7389" y="12216"/>
                  </a:cubicBezTo>
                  <a:lnTo>
                    <a:pt x="8091" y="12225"/>
                  </a:lnTo>
                  <a:cubicBezTo>
                    <a:pt x="8206" y="2621"/>
                    <a:pt x="291" y="25"/>
                    <a:pt x="21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4" name="Google Shape;2974;p65"/>
            <p:cNvSpPr/>
            <p:nvPr/>
          </p:nvSpPr>
          <p:spPr>
            <a:xfrm>
              <a:off x="6249151" y="1691051"/>
              <a:ext cx="79523" cy="18866"/>
            </a:xfrm>
            <a:custGeom>
              <a:avLst/>
              <a:gdLst/>
              <a:ahLst/>
              <a:cxnLst/>
              <a:rect l="l" t="t" r="r" b="b"/>
              <a:pathLst>
                <a:path w="2959" h="702" extrusionOk="0">
                  <a:moveTo>
                    <a:pt x="1" y="0"/>
                  </a:moveTo>
                  <a:lnTo>
                    <a:pt x="1" y="702"/>
                  </a:lnTo>
                  <a:lnTo>
                    <a:pt x="2959" y="702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5" name="Google Shape;2975;p65"/>
            <p:cNvSpPr/>
            <p:nvPr/>
          </p:nvSpPr>
          <p:spPr>
            <a:xfrm>
              <a:off x="6151890" y="1596316"/>
              <a:ext cx="106667" cy="113681"/>
            </a:xfrm>
            <a:custGeom>
              <a:avLst/>
              <a:gdLst/>
              <a:ahLst/>
              <a:cxnLst/>
              <a:rect l="l" t="t" r="r" b="b"/>
              <a:pathLst>
                <a:path w="3969" h="4230" extrusionOk="0">
                  <a:moveTo>
                    <a:pt x="1985" y="702"/>
                  </a:moveTo>
                  <a:cubicBezTo>
                    <a:pt x="2691" y="702"/>
                    <a:pt x="3267" y="1271"/>
                    <a:pt x="3269" y="1980"/>
                  </a:cubicBezTo>
                  <a:lnTo>
                    <a:pt x="3269" y="3525"/>
                  </a:lnTo>
                  <a:lnTo>
                    <a:pt x="1985" y="3525"/>
                  </a:lnTo>
                  <a:cubicBezTo>
                    <a:pt x="1276" y="3525"/>
                    <a:pt x="703" y="2949"/>
                    <a:pt x="705" y="2241"/>
                  </a:cubicBezTo>
                  <a:lnTo>
                    <a:pt x="705" y="1980"/>
                  </a:lnTo>
                  <a:cubicBezTo>
                    <a:pt x="705" y="1274"/>
                    <a:pt x="1278" y="702"/>
                    <a:pt x="1985" y="702"/>
                  </a:cubicBezTo>
                  <a:close/>
                  <a:moveTo>
                    <a:pt x="1985" y="1"/>
                  </a:moveTo>
                  <a:cubicBezTo>
                    <a:pt x="892" y="1"/>
                    <a:pt x="3" y="887"/>
                    <a:pt x="3" y="1980"/>
                  </a:cubicBezTo>
                  <a:lnTo>
                    <a:pt x="3" y="2241"/>
                  </a:lnTo>
                  <a:cubicBezTo>
                    <a:pt x="1" y="3336"/>
                    <a:pt x="889" y="4225"/>
                    <a:pt x="1985" y="4229"/>
                  </a:cubicBezTo>
                  <a:lnTo>
                    <a:pt x="3969" y="4229"/>
                  </a:lnTo>
                  <a:lnTo>
                    <a:pt x="3969" y="1980"/>
                  </a:lnTo>
                  <a:cubicBezTo>
                    <a:pt x="3966" y="885"/>
                    <a:pt x="3078" y="1"/>
                    <a:pt x="19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6" name="Google Shape;2976;p65"/>
            <p:cNvSpPr/>
            <p:nvPr/>
          </p:nvSpPr>
          <p:spPr>
            <a:xfrm>
              <a:off x="6239745" y="1700484"/>
              <a:ext cx="18866" cy="319248"/>
            </a:xfrm>
            <a:custGeom>
              <a:avLst/>
              <a:gdLst/>
              <a:ahLst/>
              <a:cxnLst/>
              <a:rect l="l" t="t" r="r" b="b"/>
              <a:pathLst>
                <a:path w="702" h="11879" extrusionOk="0">
                  <a:moveTo>
                    <a:pt x="0" y="0"/>
                  </a:moveTo>
                  <a:lnTo>
                    <a:pt x="0" y="11878"/>
                  </a:lnTo>
                  <a:lnTo>
                    <a:pt x="702" y="11878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7" name="Google Shape;2977;p65"/>
            <p:cNvSpPr/>
            <p:nvPr/>
          </p:nvSpPr>
          <p:spPr>
            <a:xfrm>
              <a:off x="6328593" y="1691051"/>
              <a:ext cx="114407" cy="18866"/>
            </a:xfrm>
            <a:custGeom>
              <a:avLst/>
              <a:gdLst/>
              <a:ahLst/>
              <a:cxnLst/>
              <a:rect l="l" t="t" r="r" b="b"/>
              <a:pathLst>
                <a:path w="4257" h="702" extrusionOk="0">
                  <a:moveTo>
                    <a:pt x="0" y="0"/>
                  </a:moveTo>
                  <a:lnTo>
                    <a:pt x="0" y="702"/>
                  </a:lnTo>
                  <a:lnTo>
                    <a:pt x="4256" y="702"/>
                  </a:lnTo>
                  <a:lnTo>
                    <a:pt x="42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8" name="Google Shape;2978;p65"/>
            <p:cNvSpPr/>
            <p:nvPr/>
          </p:nvSpPr>
          <p:spPr>
            <a:xfrm>
              <a:off x="6433540" y="1596128"/>
              <a:ext cx="106721" cy="113869"/>
            </a:xfrm>
            <a:custGeom>
              <a:avLst/>
              <a:gdLst/>
              <a:ahLst/>
              <a:cxnLst/>
              <a:rect l="l" t="t" r="r" b="b"/>
              <a:pathLst>
                <a:path w="3971" h="4237" extrusionOk="0">
                  <a:moveTo>
                    <a:pt x="1986" y="705"/>
                  </a:moveTo>
                  <a:cubicBezTo>
                    <a:pt x="2695" y="705"/>
                    <a:pt x="3268" y="1278"/>
                    <a:pt x="3268" y="1987"/>
                  </a:cubicBezTo>
                  <a:lnTo>
                    <a:pt x="3268" y="2248"/>
                  </a:lnTo>
                  <a:cubicBezTo>
                    <a:pt x="3266" y="2956"/>
                    <a:pt x="2693" y="3532"/>
                    <a:pt x="1984" y="3532"/>
                  </a:cubicBezTo>
                  <a:lnTo>
                    <a:pt x="704" y="3532"/>
                  </a:lnTo>
                  <a:lnTo>
                    <a:pt x="704" y="1987"/>
                  </a:lnTo>
                  <a:cubicBezTo>
                    <a:pt x="704" y="1278"/>
                    <a:pt x="1278" y="705"/>
                    <a:pt x="1986" y="705"/>
                  </a:cubicBezTo>
                  <a:close/>
                  <a:moveTo>
                    <a:pt x="1986" y="1"/>
                  </a:moveTo>
                  <a:cubicBezTo>
                    <a:pt x="889" y="1"/>
                    <a:pt x="0" y="889"/>
                    <a:pt x="0" y="1987"/>
                  </a:cubicBezTo>
                  <a:lnTo>
                    <a:pt x="0" y="4236"/>
                  </a:lnTo>
                  <a:lnTo>
                    <a:pt x="1984" y="4236"/>
                  </a:lnTo>
                  <a:cubicBezTo>
                    <a:pt x="3079" y="4234"/>
                    <a:pt x="3970" y="3346"/>
                    <a:pt x="3970" y="2248"/>
                  </a:cubicBezTo>
                  <a:lnTo>
                    <a:pt x="3970" y="1987"/>
                  </a:lnTo>
                  <a:cubicBezTo>
                    <a:pt x="3970" y="889"/>
                    <a:pt x="3082" y="1"/>
                    <a:pt x="19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9" name="Google Shape;2979;p65"/>
            <p:cNvSpPr/>
            <p:nvPr/>
          </p:nvSpPr>
          <p:spPr>
            <a:xfrm>
              <a:off x="6433540" y="1700484"/>
              <a:ext cx="18947" cy="319248"/>
            </a:xfrm>
            <a:custGeom>
              <a:avLst/>
              <a:gdLst/>
              <a:ahLst/>
              <a:cxnLst/>
              <a:rect l="l" t="t" r="r" b="b"/>
              <a:pathLst>
                <a:path w="705" h="11879" extrusionOk="0">
                  <a:moveTo>
                    <a:pt x="0" y="0"/>
                  </a:moveTo>
                  <a:lnTo>
                    <a:pt x="0" y="11878"/>
                  </a:lnTo>
                  <a:lnTo>
                    <a:pt x="704" y="11878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0" name="Google Shape;2980;p65"/>
          <p:cNvGrpSpPr/>
          <p:nvPr/>
        </p:nvGrpSpPr>
        <p:grpSpPr>
          <a:xfrm>
            <a:off x="-590424" y="6272677"/>
            <a:ext cx="669413" cy="1480131"/>
            <a:chOff x="5191055" y="2813055"/>
            <a:chExt cx="491060" cy="1085777"/>
          </a:xfrm>
        </p:grpSpPr>
        <p:sp>
          <p:nvSpPr>
            <p:cNvPr id="91" name="Google Shape;2981;p65"/>
            <p:cNvSpPr/>
            <p:nvPr/>
          </p:nvSpPr>
          <p:spPr>
            <a:xfrm>
              <a:off x="5200947" y="2822515"/>
              <a:ext cx="471172" cy="1066911"/>
            </a:xfrm>
            <a:custGeom>
              <a:avLst/>
              <a:gdLst/>
              <a:ahLst/>
              <a:cxnLst/>
              <a:rect l="l" t="t" r="r" b="b"/>
              <a:pathLst>
                <a:path w="17532" h="39699" extrusionOk="0">
                  <a:moveTo>
                    <a:pt x="6641" y="1"/>
                  </a:moveTo>
                  <a:lnTo>
                    <a:pt x="7615" y="16205"/>
                  </a:lnTo>
                  <a:lnTo>
                    <a:pt x="1" y="15626"/>
                  </a:lnTo>
                  <a:lnTo>
                    <a:pt x="1" y="15626"/>
                  </a:lnTo>
                  <a:lnTo>
                    <a:pt x="10685" y="39698"/>
                  </a:lnTo>
                  <a:lnTo>
                    <a:pt x="9961" y="23092"/>
                  </a:lnTo>
                  <a:lnTo>
                    <a:pt x="17532" y="23668"/>
                  </a:lnTo>
                  <a:lnTo>
                    <a:pt x="664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2" name="Google Shape;2982;p65"/>
            <p:cNvSpPr/>
            <p:nvPr/>
          </p:nvSpPr>
          <p:spPr>
            <a:xfrm>
              <a:off x="5191055" y="2813055"/>
              <a:ext cx="491060" cy="1085777"/>
            </a:xfrm>
            <a:custGeom>
              <a:avLst/>
              <a:gdLst/>
              <a:ahLst/>
              <a:cxnLst/>
              <a:rect l="l" t="t" r="r" b="b"/>
              <a:pathLst>
                <a:path w="18272" h="40401" extrusionOk="0">
                  <a:moveTo>
                    <a:pt x="7471" y="2197"/>
                  </a:moveTo>
                  <a:lnTo>
                    <a:pt x="17334" y="23626"/>
                  </a:lnTo>
                  <a:lnTo>
                    <a:pt x="10357" y="23095"/>
                  </a:lnTo>
                  <a:cubicBezTo>
                    <a:pt x="10346" y="23094"/>
                    <a:pt x="10336" y="23094"/>
                    <a:pt x="10326" y="23094"/>
                  </a:cubicBezTo>
                  <a:cubicBezTo>
                    <a:pt x="10236" y="23094"/>
                    <a:pt x="10149" y="23129"/>
                    <a:pt x="10084" y="23194"/>
                  </a:cubicBezTo>
                  <a:cubicBezTo>
                    <a:pt x="10012" y="23264"/>
                    <a:pt x="9974" y="23361"/>
                    <a:pt x="9979" y="23462"/>
                  </a:cubicBezTo>
                  <a:lnTo>
                    <a:pt x="10622" y="38210"/>
                  </a:lnTo>
                  <a:lnTo>
                    <a:pt x="930" y="16372"/>
                  </a:lnTo>
                  <a:lnTo>
                    <a:pt x="7959" y="16905"/>
                  </a:lnTo>
                  <a:cubicBezTo>
                    <a:pt x="7967" y="16906"/>
                    <a:pt x="7975" y="16906"/>
                    <a:pt x="7983" y="16906"/>
                  </a:cubicBezTo>
                  <a:cubicBezTo>
                    <a:pt x="8076" y="16906"/>
                    <a:pt x="8165" y="16870"/>
                    <a:pt x="8231" y="16806"/>
                  </a:cubicBezTo>
                  <a:cubicBezTo>
                    <a:pt x="8303" y="16734"/>
                    <a:pt x="8341" y="16635"/>
                    <a:pt x="8337" y="16534"/>
                  </a:cubicBezTo>
                  <a:lnTo>
                    <a:pt x="7471" y="2197"/>
                  </a:lnTo>
                  <a:close/>
                  <a:moveTo>
                    <a:pt x="7007" y="1"/>
                  </a:moveTo>
                  <a:cubicBezTo>
                    <a:pt x="6979" y="1"/>
                    <a:pt x="6950" y="4"/>
                    <a:pt x="6922" y="11"/>
                  </a:cubicBezTo>
                  <a:cubicBezTo>
                    <a:pt x="6758" y="51"/>
                    <a:pt x="6645" y="204"/>
                    <a:pt x="6657" y="371"/>
                  </a:cubicBezTo>
                  <a:lnTo>
                    <a:pt x="7610" y="16172"/>
                  </a:lnTo>
                  <a:lnTo>
                    <a:pt x="397" y="15628"/>
                  </a:lnTo>
                  <a:cubicBezTo>
                    <a:pt x="390" y="15627"/>
                    <a:pt x="384" y="15627"/>
                    <a:pt x="377" y="15627"/>
                  </a:cubicBezTo>
                  <a:cubicBezTo>
                    <a:pt x="261" y="15627"/>
                    <a:pt x="152" y="15682"/>
                    <a:pt x="84" y="15776"/>
                  </a:cubicBezTo>
                  <a:cubicBezTo>
                    <a:pt x="12" y="15877"/>
                    <a:pt x="1" y="16010"/>
                    <a:pt x="50" y="16122"/>
                  </a:cubicBezTo>
                  <a:lnTo>
                    <a:pt x="10732" y="40192"/>
                  </a:lnTo>
                  <a:cubicBezTo>
                    <a:pt x="10791" y="40318"/>
                    <a:pt x="10914" y="40399"/>
                    <a:pt x="11054" y="40401"/>
                  </a:cubicBezTo>
                  <a:cubicBezTo>
                    <a:pt x="11081" y="40401"/>
                    <a:pt x="11108" y="40396"/>
                    <a:pt x="11133" y="40390"/>
                  </a:cubicBezTo>
                  <a:cubicBezTo>
                    <a:pt x="11299" y="40354"/>
                    <a:pt x="11414" y="40201"/>
                    <a:pt x="11402" y="40032"/>
                  </a:cubicBezTo>
                  <a:lnTo>
                    <a:pt x="10698" y="23826"/>
                  </a:lnTo>
                  <a:lnTo>
                    <a:pt x="10698" y="23826"/>
                  </a:lnTo>
                  <a:lnTo>
                    <a:pt x="17876" y="24370"/>
                  </a:lnTo>
                  <a:cubicBezTo>
                    <a:pt x="17886" y="24371"/>
                    <a:pt x="17896" y="24372"/>
                    <a:pt x="17906" y="24372"/>
                  </a:cubicBezTo>
                  <a:cubicBezTo>
                    <a:pt x="18019" y="24372"/>
                    <a:pt x="18127" y="24315"/>
                    <a:pt x="18191" y="24220"/>
                  </a:cubicBezTo>
                  <a:cubicBezTo>
                    <a:pt x="18260" y="24119"/>
                    <a:pt x="18272" y="23986"/>
                    <a:pt x="18222" y="23873"/>
                  </a:cubicBezTo>
                  <a:lnTo>
                    <a:pt x="7327" y="207"/>
                  </a:lnTo>
                  <a:cubicBezTo>
                    <a:pt x="7267" y="78"/>
                    <a:pt x="7141" y="1"/>
                    <a:pt x="70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3" name="Google Shape;2983;p65"/>
          <p:cNvGrpSpPr/>
          <p:nvPr/>
        </p:nvGrpSpPr>
        <p:grpSpPr>
          <a:xfrm>
            <a:off x="-980157" y="4983896"/>
            <a:ext cx="445604" cy="968912"/>
            <a:chOff x="4905159" y="1867646"/>
            <a:chExt cx="326881" cy="710763"/>
          </a:xfrm>
        </p:grpSpPr>
        <p:sp>
          <p:nvSpPr>
            <p:cNvPr id="94" name="Google Shape;2984;p65"/>
            <p:cNvSpPr/>
            <p:nvPr/>
          </p:nvSpPr>
          <p:spPr>
            <a:xfrm>
              <a:off x="4915049" y="1877052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4306" y="0"/>
                  </a:moveTo>
                  <a:lnTo>
                    <a:pt x="4938" y="10509"/>
                  </a:lnTo>
                  <a:lnTo>
                    <a:pt x="4938" y="10509"/>
                  </a:lnTo>
                  <a:lnTo>
                    <a:pt x="1" y="10135"/>
                  </a:lnTo>
                  <a:lnTo>
                    <a:pt x="1" y="10135"/>
                  </a:lnTo>
                  <a:lnTo>
                    <a:pt x="6929" y="25745"/>
                  </a:lnTo>
                  <a:lnTo>
                    <a:pt x="6461" y="14976"/>
                  </a:lnTo>
                  <a:lnTo>
                    <a:pt x="11371" y="15351"/>
                  </a:lnTo>
                  <a:lnTo>
                    <a:pt x="11371" y="15351"/>
                  </a:lnTo>
                  <a:lnTo>
                    <a:pt x="430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" name="Google Shape;2985;p65"/>
            <p:cNvSpPr/>
            <p:nvPr/>
          </p:nvSpPr>
          <p:spPr>
            <a:xfrm>
              <a:off x="4905159" y="1867646"/>
              <a:ext cx="326881" cy="710763"/>
            </a:xfrm>
            <a:custGeom>
              <a:avLst/>
              <a:gdLst/>
              <a:ahLst/>
              <a:cxnLst/>
              <a:rect l="l" t="t" r="r" b="b"/>
              <a:pathLst>
                <a:path w="12163" h="26447" extrusionOk="0">
                  <a:moveTo>
                    <a:pt x="5137" y="2195"/>
                  </a:moveTo>
                  <a:lnTo>
                    <a:pt x="11172" y="15303"/>
                  </a:lnTo>
                  <a:lnTo>
                    <a:pt x="11172" y="15303"/>
                  </a:lnTo>
                  <a:lnTo>
                    <a:pt x="6856" y="14975"/>
                  </a:lnTo>
                  <a:cubicBezTo>
                    <a:pt x="6846" y="14974"/>
                    <a:pt x="6835" y="14974"/>
                    <a:pt x="6825" y="14974"/>
                  </a:cubicBezTo>
                  <a:cubicBezTo>
                    <a:pt x="6735" y="14974"/>
                    <a:pt x="6648" y="15009"/>
                    <a:pt x="6584" y="15074"/>
                  </a:cubicBezTo>
                  <a:cubicBezTo>
                    <a:pt x="6512" y="15144"/>
                    <a:pt x="6473" y="15240"/>
                    <a:pt x="6480" y="15342"/>
                  </a:cubicBezTo>
                  <a:lnTo>
                    <a:pt x="6867" y="24255"/>
                  </a:lnTo>
                  <a:lnTo>
                    <a:pt x="929" y="10879"/>
                  </a:lnTo>
                  <a:lnTo>
                    <a:pt x="5281" y="11207"/>
                  </a:lnTo>
                  <a:cubicBezTo>
                    <a:pt x="5291" y="11208"/>
                    <a:pt x="5302" y="11209"/>
                    <a:pt x="5312" y="11209"/>
                  </a:cubicBezTo>
                  <a:cubicBezTo>
                    <a:pt x="5402" y="11209"/>
                    <a:pt x="5489" y="11173"/>
                    <a:pt x="5553" y="11108"/>
                  </a:cubicBezTo>
                  <a:cubicBezTo>
                    <a:pt x="5625" y="11036"/>
                    <a:pt x="5664" y="10937"/>
                    <a:pt x="5659" y="10836"/>
                  </a:cubicBezTo>
                  <a:lnTo>
                    <a:pt x="5137" y="2195"/>
                  </a:lnTo>
                  <a:close/>
                  <a:moveTo>
                    <a:pt x="4673" y="0"/>
                  </a:moveTo>
                  <a:cubicBezTo>
                    <a:pt x="4645" y="0"/>
                    <a:pt x="4617" y="4"/>
                    <a:pt x="4588" y="11"/>
                  </a:cubicBezTo>
                  <a:cubicBezTo>
                    <a:pt x="4427" y="51"/>
                    <a:pt x="4314" y="202"/>
                    <a:pt x="4323" y="368"/>
                  </a:cubicBezTo>
                  <a:lnTo>
                    <a:pt x="4933" y="10476"/>
                  </a:lnTo>
                  <a:lnTo>
                    <a:pt x="394" y="10134"/>
                  </a:lnTo>
                  <a:cubicBezTo>
                    <a:pt x="383" y="10134"/>
                    <a:pt x="373" y="10133"/>
                    <a:pt x="363" y="10133"/>
                  </a:cubicBezTo>
                  <a:cubicBezTo>
                    <a:pt x="252" y="10133"/>
                    <a:pt x="147" y="10188"/>
                    <a:pt x="83" y="10283"/>
                  </a:cubicBezTo>
                  <a:cubicBezTo>
                    <a:pt x="11" y="10384"/>
                    <a:pt x="0" y="10515"/>
                    <a:pt x="49" y="10629"/>
                  </a:cubicBezTo>
                  <a:lnTo>
                    <a:pt x="6977" y="26237"/>
                  </a:lnTo>
                  <a:cubicBezTo>
                    <a:pt x="7033" y="26365"/>
                    <a:pt x="7159" y="26446"/>
                    <a:pt x="7297" y="26446"/>
                  </a:cubicBezTo>
                  <a:cubicBezTo>
                    <a:pt x="7324" y="26446"/>
                    <a:pt x="7353" y="26444"/>
                    <a:pt x="7380" y="26437"/>
                  </a:cubicBezTo>
                  <a:cubicBezTo>
                    <a:pt x="7542" y="26399"/>
                    <a:pt x="7656" y="26248"/>
                    <a:pt x="7650" y="26082"/>
                  </a:cubicBezTo>
                  <a:lnTo>
                    <a:pt x="7195" y="15706"/>
                  </a:lnTo>
                  <a:lnTo>
                    <a:pt x="11712" y="16050"/>
                  </a:lnTo>
                  <a:cubicBezTo>
                    <a:pt x="11720" y="16051"/>
                    <a:pt x="11729" y="16051"/>
                    <a:pt x="11737" y="16051"/>
                  </a:cubicBezTo>
                  <a:cubicBezTo>
                    <a:pt x="11989" y="16051"/>
                    <a:pt x="12163" y="15788"/>
                    <a:pt x="12058" y="15555"/>
                  </a:cubicBezTo>
                  <a:lnTo>
                    <a:pt x="4991" y="204"/>
                  </a:lnTo>
                  <a:cubicBezTo>
                    <a:pt x="4933" y="77"/>
                    <a:pt x="4808" y="0"/>
                    <a:pt x="467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6" name="Google Shape;2986;p65"/>
          <p:cNvGrpSpPr/>
          <p:nvPr/>
        </p:nvGrpSpPr>
        <p:grpSpPr>
          <a:xfrm>
            <a:off x="-500592" y="4352878"/>
            <a:ext cx="443699" cy="968949"/>
            <a:chOff x="5256953" y="1404751"/>
            <a:chExt cx="325483" cy="710790"/>
          </a:xfrm>
        </p:grpSpPr>
        <p:sp>
          <p:nvSpPr>
            <p:cNvPr id="97" name="Google Shape;2987;p65"/>
            <p:cNvSpPr/>
            <p:nvPr/>
          </p:nvSpPr>
          <p:spPr>
            <a:xfrm>
              <a:off x="5266870" y="1414131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4306" y="0"/>
                  </a:moveTo>
                  <a:lnTo>
                    <a:pt x="4940" y="10511"/>
                  </a:lnTo>
                  <a:lnTo>
                    <a:pt x="1" y="10136"/>
                  </a:lnTo>
                  <a:lnTo>
                    <a:pt x="1" y="10136"/>
                  </a:lnTo>
                  <a:lnTo>
                    <a:pt x="6933" y="25745"/>
                  </a:lnTo>
                  <a:lnTo>
                    <a:pt x="6463" y="14978"/>
                  </a:lnTo>
                  <a:lnTo>
                    <a:pt x="11371" y="15352"/>
                  </a:lnTo>
                  <a:lnTo>
                    <a:pt x="430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" name="Google Shape;2988;p65"/>
            <p:cNvSpPr/>
            <p:nvPr/>
          </p:nvSpPr>
          <p:spPr>
            <a:xfrm>
              <a:off x="5256953" y="1404751"/>
              <a:ext cx="325483" cy="710790"/>
            </a:xfrm>
            <a:custGeom>
              <a:avLst/>
              <a:gdLst/>
              <a:ahLst/>
              <a:cxnLst/>
              <a:rect l="l" t="t" r="r" b="b"/>
              <a:pathLst>
                <a:path w="12111" h="26448" extrusionOk="0">
                  <a:moveTo>
                    <a:pt x="5138" y="2196"/>
                  </a:moveTo>
                  <a:lnTo>
                    <a:pt x="11173" y="15305"/>
                  </a:lnTo>
                  <a:lnTo>
                    <a:pt x="6856" y="14976"/>
                  </a:lnTo>
                  <a:cubicBezTo>
                    <a:pt x="6844" y="14975"/>
                    <a:pt x="6832" y="14974"/>
                    <a:pt x="6820" y="14974"/>
                  </a:cubicBezTo>
                  <a:cubicBezTo>
                    <a:pt x="6732" y="14974"/>
                    <a:pt x="6648" y="15010"/>
                    <a:pt x="6586" y="15073"/>
                  </a:cubicBezTo>
                  <a:cubicBezTo>
                    <a:pt x="6515" y="15143"/>
                    <a:pt x="6474" y="15239"/>
                    <a:pt x="6481" y="15341"/>
                  </a:cubicBezTo>
                  <a:lnTo>
                    <a:pt x="6868" y="24257"/>
                  </a:lnTo>
                  <a:lnTo>
                    <a:pt x="930" y="10878"/>
                  </a:lnTo>
                  <a:lnTo>
                    <a:pt x="5282" y="11209"/>
                  </a:lnTo>
                  <a:cubicBezTo>
                    <a:pt x="5288" y="11209"/>
                    <a:pt x="5294" y="11209"/>
                    <a:pt x="5300" y="11209"/>
                  </a:cubicBezTo>
                  <a:cubicBezTo>
                    <a:pt x="5395" y="11209"/>
                    <a:pt x="5486" y="11175"/>
                    <a:pt x="5554" y="11110"/>
                  </a:cubicBezTo>
                  <a:cubicBezTo>
                    <a:pt x="5626" y="11038"/>
                    <a:pt x="5664" y="10939"/>
                    <a:pt x="5660" y="10838"/>
                  </a:cubicBezTo>
                  <a:lnTo>
                    <a:pt x="5138" y="2196"/>
                  </a:lnTo>
                  <a:close/>
                  <a:moveTo>
                    <a:pt x="4679" y="1"/>
                  </a:moveTo>
                  <a:cubicBezTo>
                    <a:pt x="4650" y="1"/>
                    <a:pt x="4620" y="4"/>
                    <a:pt x="4591" y="12"/>
                  </a:cubicBezTo>
                  <a:cubicBezTo>
                    <a:pt x="4427" y="52"/>
                    <a:pt x="4317" y="203"/>
                    <a:pt x="4326" y="372"/>
                  </a:cubicBezTo>
                  <a:lnTo>
                    <a:pt x="4933" y="10478"/>
                  </a:lnTo>
                  <a:lnTo>
                    <a:pt x="399" y="10134"/>
                  </a:lnTo>
                  <a:cubicBezTo>
                    <a:pt x="392" y="10133"/>
                    <a:pt x="385" y="10133"/>
                    <a:pt x="379" y="10133"/>
                  </a:cubicBezTo>
                  <a:cubicBezTo>
                    <a:pt x="262" y="10133"/>
                    <a:pt x="152" y="10188"/>
                    <a:pt x="84" y="10282"/>
                  </a:cubicBezTo>
                  <a:cubicBezTo>
                    <a:pt x="12" y="10383"/>
                    <a:pt x="1" y="10516"/>
                    <a:pt x="50" y="10628"/>
                  </a:cubicBezTo>
                  <a:lnTo>
                    <a:pt x="6980" y="26238"/>
                  </a:lnTo>
                  <a:cubicBezTo>
                    <a:pt x="7036" y="26367"/>
                    <a:pt x="7162" y="26448"/>
                    <a:pt x="7302" y="26448"/>
                  </a:cubicBezTo>
                  <a:cubicBezTo>
                    <a:pt x="7327" y="26445"/>
                    <a:pt x="7353" y="26443"/>
                    <a:pt x="7380" y="26439"/>
                  </a:cubicBezTo>
                  <a:cubicBezTo>
                    <a:pt x="7545" y="26400"/>
                    <a:pt x="7657" y="26250"/>
                    <a:pt x="7650" y="26081"/>
                  </a:cubicBezTo>
                  <a:lnTo>
                    <a:pt x="7201" y="15707"/>
                  </a:lnTo>
                  <a:lnTo>
                    <a:pt x="7201" y="15707"/>
                  </a:lnTo>
                  <a:lnTo>
                    <a:pt x="11715" y="16051"/>
                  </a:lnTo>
                  <a:cubicBezTo>
                    <a:pt x="11723" y="16052"/>
                    <a:pt x="11732" y="16052"/>
                    <a:pt x="11741" y="16052"/>
                  </a:cubicBezTo>
                  <a:cubicBezTo>
                    <a:pt x="11855" y="16052"/>
                    <a:pt x="11965" y="15997"/>
                    <a:pt x="12030" y="15901"/>
                  </a:cubicBezTo>
                  <a:cubicBezTo>
                    <a:pt x="12099" y="15797"/>
                    <a:pt x="12111" y="15667"/>
                    <a:pt x="12061" y="15554"/>
                  </a:cubicBezTo>
                  <a:lnTo>
                    <a:pt x="4994" y="203"/>
                  </a:lnTo>
                  <a:cubicBezTo>
                    <a:pt x="4937" y="78"/>
                    <a:pt x="4811" y="1"/>
                    <a:pt x="46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9" name="Google Shape;2995;p65"/>
          <p:cNvGrpSpPr/>
          <p:nvPr/>
        </p:nvGrpSpPr>
        <p:grpSpPr>
          <a:xfrm>
            <a:off x="2022896" y="4352878"/>
            <a:ext cx="445824" cy="968949"/>
            <a:chOff x="7108103" y="1404751"/>
            <a:chExt cx="327042" cy="710790"/>
          </a:xfrm>
        </p:grpSpPr>
        <p:sp>
          <p:nvSpPr>
            <p:cNvPr id="100" name="Google Shape;2996;p65"/>
            <p:cNvSpPr/>
            <p:nvPr/>
          </p:nvSpPr>
          <p:spPr>
            <a:xfrm>
              <a:off x="7119551" y="1414131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7066" y="0"/>
                  </a:moveTo>
                  <a:lnTo>
                    <a:pt x="1" y="15352"/>
                  </a:lnTo>
                  <a:lnTo>
                    <a:pt x="4911" y="14978"/>
                  </a:lnTo>
                  <a:lnTo>
                    <a:pt x="4441" y="25745"/>
                  </a:lnTo>
                  <a:lnTo>
                    <a:pt x="11371" y="10136"/>
                  </a:lnTo>
                  <a:lnTo>
                    <a:pt x="6434" y="10511"/>
                  </a:lnTo>
                  <a:lnTo>
                    <a:pt x="706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1" name="Google Shape;2997;p65"/>
            <p:cNvSpPr/>
            <p:nvPr/>
          </p:nvSpPr>
          <p:spPr>
            <a:xfrm>
              <a:off x="7108103" y="1404751"/>
              <a:ext cx="327042" cy="710790"/>
            </a:xfrm>
            <a:custGeom>
              <a:avLst/>
              <a:gdLst/>
              <a:ahLst/>
              <a:cxnLst/>
              <a:rect l="l" t="t" r="r" b="b"/>
              <a:pathLst>
                <a:path w="12169" h="26448" extrusionOk="0">
                  <a:moveTo>
                    <a:pt x="7029" y="2196"/>
                  </a:moveTo>
                  <a:lnTo>
                    <a:pt x="6509" y="10838"/>
                  </a:lnTo>
                  <a:cubicBezTo>
                    <a:pt x="6494" y="11040"/>
                    <a:pt x="6658" y="11210"/>
                    <a:pt x="6858" y="11210"/>
                  </a:cubicBezTo>
                  <a:cubicBezTo>
                    <a:pt x="6867" y="11210"/>
                    <a:pt x="6876" y="11209"/>
                    <a:pt x="6885" y="11209"/>
                  </a:cubicBezTo>
                  <a:lnTo>
                    <a:pt x="11237" y="10878"/>
                  </a:lnTo>
                  <a:lnTo>
                    <a:pt x="5299" y="24257"/>
                  </a:lnTo>
                  <a:lnTo>
                    <a:pt x="5688" y="15341"/>
                  </a:lnTo>
                  <a:cubicBezTo>
                    <a:pt x="5692" y="15239"/>
                    <a:pt x="5654" y="15143"/>
                    <a:pt x="5580" y="15073"/>
                  </a:cubicBezTo>
                  <a:cubicBezTo>
                    <a:pt x="5515" y="15010"/>
                    <a:pt x="5427" y="14976"/>
                    <a:pt x="5337" y="14976"/>
                  </a:cubicBezTo>
                  <a:lnTo>
                    <a:pt x="5310" y="14976"/>
                  </a:lnTo>
                  <a:lnTo>
                    <a:pt x="996" y="15305"/>
                  </a:lnTo>
                  <a:lnTo>
                    <a:pt x="7029" y="2196"/>
                  </a:lnTo>
                  <a:close/>
                  <a:moveTo>
                    <a:pt x="7488" y="1"/>
                  </a:moveTo>
                  <a:cubicBezTo>
                    <a:pt x="7356" y="1"/>
                    <a:pt x="7232" y="78"/>
                    <a:pt x="7172" y="203"/>
                  </a:cubicBezTo>
                  <a:lnTo>
                    <a:pt x="108" y="15554"/>
                  </a:lnTo>
                  <a:cubicBezTo>
                    <a:pt x="1" y="15790"/>
                    <a:pt x="175" y="16052"/>
                    <a:pt x="427" y="16052"/>
                  </a:cubicBezTo>
                  <a:cubicBezTo>
                    <a:pt x="435" y="16052"/>
                    <a:pt x="443" y="16052"/>
                    <a:pt x="452" y="16051"/>
                  </a:cubicBezTo>
                  <a:lnTo>
                    <a:pt x="4968" y="15707"/>
                  </a:lnTo>
                  <a:lnTo>
                    <a:pt x="4518" y="26081"/>
                  </a:lnTo>
                  <a:cubicBezTo>
                    <a:pt x="4512" y="26250"/>
                    <a:pt x="4624" y="26398"/>
                    <a:pt x="4788" y="26439"/>
                  </a:cubicBezTo>
                  <a:cubicBezTo>
                    <a:pt x="4813" y="26443"/>
                    <a:pt x="4840" y="26445"/>
                    <a:pt x="4867" y="26448"/>
                  </a:cubicBezTo>
                  <a:cubicBezTo>
                    <a:pt x="5006" y="26448"/>
                    <a:pt x="5132" y="26364"/>
                    <a:pt x="5189" y="26238"/>
                  </a:cubicBezTo>
                  <a:lnTo>
                    <a:pt x="12119" y="10628"/>
                  </a:lnTo>
                  <a:cubicBezTo>
                    <a:pt x="12168" y="10516"/>
                    <a:pt x="12155" y="10383"/>
                    <a:pt x="12085" y="10282"/>
                  </a:cubicBezTo>
                  <a:cubicBezTo>
                    <a:pt x="12015" y="10188"/>
                    <a:pt x="11904" y="10133"/>
                    <a:pt x="11790" y="10133"/>
                  </a:cubicBezTo>
                  <a:cubicBezTo>
                    <a:pt x="11783" y="10133"/>
                    <a:pt x="11777" y="10133"/>
                    <a:pt x="11770" y="10134"/>
                  </a:cubicBezTo>
                  <a:lnTo>
                    <a:pt x="7233" y="10478"/>
                  </a:lnTo>
                  <a:lnTo>
                    <a:pt x="7841" y="372"/>
                  </a:lnTo>
                  <a:cubicBezTo>
                    <a:pt x="7850" y="203"/>
                    <a:pt x="7739" y="52"/>
                    <a:pt x="7575" y="12"/>
                  </a:cubicBezTo>
                  <a:cubicBezTo>
                    <a:pt x="7546" y="4"/>
                    <a:pt x="7517" y="1"/>
                    <a:pt x="748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02" name="Google Shape;2998;p65"/>
          <p:cNvGrpSpPr/>
          <p:nvPr/>
        </p:nvGrpSpPr>
        <p:grpSpPr>
          <a:xfrm>
            <a:off x="-14322" y="5655765"/>
            <a:ext cx="916047" cy="915900"/>
            <a:chOff x="5613665" y="2360507"/>
            <a:chExt cx="671982" cy="671875"/>
          </a:xfrm>
        </p:grpSpPr>
        <p:sp>
          <p:nvSpPr>
            <p:cNvPr id="103" name="Google Shape;2999;p65"/>
            <p:cNvSpPr/>
            <p:nvPr/>
          </p:nvSpPr>
          <p:spPr>
            <a:xfrm>
              <a:off x="5855755" y="2602785"/>
              <a:ext cx="194871" cy="187426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4" name="Google Shape;3000;p65"/>
            <p:cNvSpPr/>
            <p:nvPr/>
          </p:nvSpPr>
          <p:spPr>
            <a:xfrm>
              <a:off x="5622963" y="2369994"/>
              <a:ext cx="653251" cy="652955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5" name="Google Shape;3001;p65"/>
            <p:cNvSpPr/>
            <p:nvPr/>
          </p:nvSpPr>
          <p:spPr>
            <a:xfrm>
              <a:off x="5613665" y="2360507"/>
              <a:ext cx="671982" cy="671875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6" name="Google Shape;3002;p65"/>
            <p:cNvSpPr/>
            <p:nvPr/>
          </p:nvSpPr>
          <p:spPr>
            <a:xfrm>
              <a:off x="5772335" y="2519311"/>
              <a:ext cx="354508" cy="354320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7" name="Google Shape;3003;p65"/>
            <p:cNvSpPr/>
            <p:nvPr/>
          </p:nvSpPr>
          <p:spPr>
            <a:xfrm>
              <a:off x="5846402" y="2593352"/>
              <a:ext cx="206266" cy="206292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08" name="Google Shape;3004;p65"/>
          <p:cNvGrpSpPr/>
          <p:nvPr/>
        </p:nvGrpSpPr>
        <p:grpSpPr>
          <a:xfrm>
            <a:off x="1066476" y="5655765"/>
            <a:ext cx="915864" cy="915900"/>
            <a:chOff x="6406504" y="2360507"/>
            <a:chExt cx="671848" cy="671875"/>
          </a:xfrm>
        </p:grpSpPr>
        <p:sp>
          <p:nvSpPr>
            <p:cNvPr id="109" name="Google Shape;3005;p65"/>
            <p:cNvSpPr/>
            <p:nvPr/>
          </p:nvSpPr>
          <p:spPr>
            <a:xfrm>
              <a:off x="6648728" y="2602785"/>
              <a:ext cx="194790" cy="187426"/>
            </a:xfrm>
            <a:custGeom>
              <a:avLst/>
              <a:gdLst/>
              <a:ahLst/>
              <a:cxnLst/>
              <a:rect l="l" t="t" r="r" b="b"/>
              <a:pathLst>
                <a:path w="7248" h="6974" extrusionOk="0">
                  <a:moveTo>
                    <a:pt x="3485" y="1"/>
                  </a:moveTo>
                  <a:cubicBezTo>
                    <a:pt x="1562" y="1"/>
                    <a:pt x="1" y="1560"/>
                    <a:pt x="1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3" y="6886"/>
                    <a:pt x="3037" y="6973"/>
                    <a:pt x="3487" y="6973"/>
                  </a:cubicBezTo>
                  <a:cubicBezTo>
                    <a:pt x="4392" y="6973"/>
                    <a:pt x="5283" y="6620"/>
                    <a:pt x="5950" y="5955"/>
                  </a:cubicBezTo>
                  <a:cubicBezTo>
                    <a:pt x="6948" y="4958"/>
                    <a:pt x="7248" y="3460"/>
                    <a:pt x="6710" y="2158"/>
                  </a:cubicBezTo>
                  <a:cubicBezTo>
                    <a:pt x="6172" y="853"/>
                    <a:pt x="4904" y="3"/>
                    <a:pt x="3494" y="1"/>
                  </a:cubicBezTo>
                  <a:cubicBezTo>
                    <a:pt x="3491" y="1"/>
                    <a:pt x="3488" y="1"/>
                    <a:pt x="348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" name="Google Shape;3006;p65"/>
            <p:cNvSpPr/>
            <p:nvPr/>
          </p:nvSpPr>
          <p:spPr>
            <a:xfrm>
              <a:off x="6415991" y="2369940"/>
              <a:ext cx="653009" cy="653009"/>
            </a:xfrm>
            <a:custGeom>
              <a:avLst/>
              <a:gdLst/>
              <a:ahLst/>
              <a:cxnLst/>
              <a:rect l="l" t="t" r="r" b="b"/>
              <a:pathLst>
                <a:path w="24298" h="24298" extrusionOk="0">
                  <a:moveTo>
                    <a:pt x="12154" y="5909"/>
                  </a:moveTo>
                  <a:cubicBezTo>
                    <a:pt x="15595" y="5909"/>
                    <a:pt x="18389" y="8705"/>
                    <a:pt x="18389" y="12147"/>
                  </a:cubicBezTo>
                  <a:cubicBezTo>
                    <a:pt x="18389" y="15595"/>
                    <a:pt x="15602" y="18391"/>
                    <a:pt x="12154" y="18391"/>
                  </a:cubicBezTo>
                  <a:cubicBezTo>
                    <a:pt x="8703" y="18391"/>
                    <a:pt x="5910" y="15590"/>
                    <a:pt x="5910" y="12149"/>
                  </a:cubicBezTo>
                  <a:cubicBezTo>
                    <a:pt x="5910" y="8708"/>
                    <a:pt x="8712" y="5909"/>
                    <a:pt x="12154" y="5909"/>
                  </a:cubicBezTo>
                  <a:close/>
                  <a:moveTo>
                    <a:pt x="9702" y="1"/>
                  </a:moveTo>
                  <a:cubicBezTo>
                    <a:pt x="9646" y="390"/>
                    <a:pt x="9580" y="783"/>
                    <a:pt x="9524" y="1168"/>
                  </a:cubicBezTo>
                  <a:cubicBezTo>
                    <a:pt x="9455" y="1625"/>
                    <a:pt x="9392" y="2074"/>
                    <a:pt x="9322" y="2531"/>
                  </a:cubicBezTo>
                  <a:cubicBezTo>
                    <a:pt x="9308" y="2583"/>
                    <a:pt x="9270" y="2623"/>
                    <a:pt x="9223" y="2644"/>
                  </a:cubicBezTo>
                  <a:cubicBezTo>
                    <a:pt x="8627" y="2835"/>
                    <a:pt x="8046" y="3073"/>
                    <a:pt x="7489" y="3359"/>
                  </a:cubicBezTo>
                  <a:cubicBezTo>
                    <a:pt x="7479" y="3365"/>
                    <a:pt x="7465" y="3368"/>
                    <a:pt x="7449" y="3368"/>
                  </a:cubicBezTo>
                  <a:cubicBezTo>
                    <a:pt x="7408" y="3368"/>
                    <a:pt x="7356" y="3349"/>
                    <a:pt x="7327" y="3325"/>
                  </a:cubicBezTo>
                  <a:cubicBezTo>
                    <a:pt x="6697" y="2862"/>
                    <a:pt x="6063" y="2392"/>
                    <a:pt x="5437" y="1919"/>
                  </a:cubicBezTo>
                  <a:lnTo>
                    <a:pt x="5309" y="1829"/>
                  </a:lnTo>
                  <a:cubicBezTo>
                    <a:pt x="4151" y="2997"/>
                    <a:pt x="3001" y="4139"/>
                    <a:pt x="1841" y="5298"/>
                  </a:cubicBezTo>
                  <a:cubicBezTo>
                    <a:pt x="1854" y="5327"/>
                    <a:pt x="1870" y="5352"/>
                    <a:pt x="1890" y="5374"/>
                  </a:cubicBezTo>
                  <a:cubicBezTo>
                    <a:pt x="2369" y="6022"/>
                    <a:pt x="2853" y="6667"/>
                    <a:pt x="3337" y="7306"/>
                  </a:cubicBezTo>
                  <a:cubicBezTo>
                    <a:pt x="3393" y="7392"/>
                    <a:pt x="3386" y="7448"/>
                    <a:pt x="3350" y="7531"/>
                  </a:cubicBezTo>
                  <a:cubicBezTo>
                    <a:pt x="3121" y="8080"/>
                    <a:pt x="2889" y="8636"/>
                    <a:pt x="2664" y="9191"/>
                  </a:cubicBezTo>
                  <a:cubicBezTo>
                    <a:pt x="2628" y="9279"/>
                    <a:pt x="2585" y="9322"/>
                    <a:pt x="2495" y="9335"/>
                  </a:cubicBezTo>
                  <a:cubicBezTo>
                    <a:pt x="1708" y="9443"/>
                    <a:pt x="916" y="9560"/>
                    <a:pt x="120" y="9672"/>
                  </a:cubicBezTo>
                  <a:cubicBezTo>
                    <a:pt x="44" y="9681"/>
                    <a:pt x="1" y="9702"/>
                    <a:pt x="1" y="9794"/>
                  </a:cubicBezTo>
                  <a:lnTo>
                    <a:pt x="1" y="14526"/>
                  </a:lnTo>
                  <a:cubicBezTo>
                    <a:pt x="1" y="14549"/>
                    <a:pt x="8" y="14569"/>
                    <a:pt x="8" y="14596"/>
                  </a:cubicBezTo>
                  <a:cubicBezTo>
                    <a:pt x="395" y="14652"/>
                    <a:pt x="775" y="14718"/>
                    <a:pt x="1159" y="14765"/>
                  </a:cubicBezTo>
                  <a:lnTo>
                    <a:pt x="2538" y="14969"/>
                  </a:lnTo>
                  <a:cubicBezTo>
                    <a:pt x="2588" y="14985"/>
                    <a:pt x="2630" y="15021"/>
                    <a:pt x="2651" y="15068"/>
                  </a:cubicBezTo>
                  <a:cubicBezTo>
                    <a:pt x="2833" y="15667"/>
                    <a:pt x="3076" y="16245"/>
                    <a:pt x="3373" y="16796"/>
                  </a:cubicBezTo>
                  <a:cubicBezTo>
                    <a:pt x="3415" y="16879"/>
                    <a:pt x="3373" y="16922"/>
                    <a:pt x="3330" y="16978"/>
                  </a:cubicBezTo>
                  <a:cubicBezTo>
                    <a:pt x="2862" y="17610"/>
                    <a:pt x="2390" y="18249"/>
                    <a:pt x="1911" y="18881"/>
                  </a:cubicBezTo>
                  <a:cubicBezTo>
                    <a:pt x="1884" y="18919"/>
                    <a:pt x="1863" y="18951"/>
                    <a:pt x="1834" y="18989"/>
                  </a:cubicBezTo>
                  <a:cubicBezTo>
                    <a:pt x="2992" y="20152"/>
                    <a:pt x="4151" y="21306"/>
                    <a:pt x="5309" y="22464"/>
                  </a:cubicBezTo>
                  <a:lnTo>
                    <a:pt x="6805" y="21348"/>
                  </a:lnTo>
                  <a:cubicBezTo>
                    <a:pt x="6983" y="21216"/>
                    <a:pt x="7158" y="21090"/>
                    <a:pt x="7333" y="20955"/>
                  </a:cubicBezTo>
                  <a:cubicBezTo>
                    <a:pt x="7366" y="20926"/>
                    <a:pt x="7396" y="20912"/>
                    <a:pt x="7430" y="20912"/>
                  </a:cubicBezTo>
                  <a:cubicBezTo>
                    <a:pt x="7454" y="20912"/>
                    <a:pt x="7480" y="20919"/>
                    <a:pt x="7509" y="20935"/>
                  </a:cubicBezTo>
                  <a:cubicBezTo>
                    <a:pt x="8058" y="21225"/>
                    <a:pt x="8634" y="21465"/>
                    <a:pt x="9230" y="21648"/>
                  </a:cubicBezTo>
                  <a:cubicBezTo>
                    <a:pt x="9279" y="21672"/>
                    <a:pt x="9315" y="21720"/>
                    <a:pt x="9329" y="21776"/>
                  </a:cubicBezTo>
                  <a:cubicBezTo>
                    <a:pt x="9455" y="22590"/>
                    <a:pt x="9567" y="23406"/>
                    <a:pt x="9688" y="24227"/>
                  </a:cubicBezTo>
                  <a:cubicBezTo>
                    <a:pt x="9693" y="24241"/>
                    <a:pt x="9693" y="24263"/>
                    <a:pt x="9702" y="24290"/>
                  </a:cubicBezTo>
                  <a:lnTo>
                    <a:pt x="9857" y="24297"/>
                  </a:lnTo>
                  <a:cubicBezTo>
                    <a:pt x="10877" y="24297"/>
                    <a:pt x="11893" y="24294"/>
                    <a:pt x="12912" y="24294"/>
                  </a:cubicBezTo>
                  <a:cubicBezTo>
                    <a:pt x="13421" y="24294"/>
                    <a:pt x="13931" y="24295"/>
                    <a:pt x="14441" y="24297"/>
                  </a:cubicBezTo>
                  <a:cubicBezTo>
                    <a:pt x="14569" y="24297"/>
                    <a:pt x="14617" y="24268"/>
                    <a:pt x="14630" y="24137"/>
                  </a:cubicBezTo>
                  <a:cubicBezTo>
                    <a:pt x="14738" y="23368"/>
                    <a:pt x="14850" y="22612"/>
                    <a:pt x="14954" y="21845"/>
                  </a:cubicBezTo>
                  <a:cubicBezTo>
                    <a:pt x="14976" y="21720"/>
                    <a:pt x="15024" y="21670"/>
                    <a:pt x="15145" y="21621"/>
                  </a:cubicBezTo>
                  <a:cubicBezTo>
                    <a:pt x="15694" y="21405"/>
                    <a:pt x="16225" y="21180"/>
                    <a:pt x="16767" y="20948"/>
                  </a:cubicBezTo>
                  <a:cubicBezTo>
                    <a:pt x="16807" y="20932"/>
                    <a:pt x="16840" y="20923"/>
                    <a:pt x="16872" y="20923"/>
                  </a:cubicBezTo>
                  <a:cubicBezTo>
                    <a:pt x="16911" y="20923"/>
                    <a:pt x="16948" y="20937"/>
                    <a:pt x="16992" y="20968"/>
                  </a:cubicBezTo>
                  <a:cubicBezTo>
                    <a:pt x="17631" y="21452"/>
                    <a:pt x="18276" y="21929"/>
                    <a:pt x="18924" y="22408"/>
                  </a:cubicBezTo>
                  <a:cubicBezTo>
                    <a:pt x="18951" y="22430"/>
                    <a:pt x="18980" y="22444"/>
                    <a:pt x="18994" y="22457"/>
                  </a:cubicBezTo>
                  <a:cubicBezTo>
                    <a:pt x="20143" y="21299"/>
                    <a:pt x="21301" y="20147"/>
                    <a:pt x="22464" y="18980"/>
                  </a:cubicBezTo>
                  <a:cubicBezTo>
                    <a:pt x="22314" y="18777"/>
                    <a:pt x="22154" y="18559"/>
                    <a:pt x="21990" y="18341"/>
                  </a:cubicBezTo>
                  <a:cubicBezTo>
                    <a:pt x="21648" y="17885"/>
                    <a:pt x="21315" y="17428"/>
                    <a:pt x="20973" y="16974"/>
                  </a:cubicBezTo>
                  <a:cubicBezTo>
                    <a:pt x="20917" y="16902"/>
                    <a:pt x="20917" y="16852"/>
                    <a:pt x="20953" y="16767"/>
                  </a:cubicBezTo>
                  <a:cubicBezTo>
                    <a:pt x="21193" y="16213"/>
                    <a:pt x="21423" y="15660"/>
                    <a:pt x="21639" y="15098"/>
                  </a:cubicBezTo>
                  <a:cubicBezTo>
                    <a:pt x="21681" y="15005"/>
                    <a:pt x="21724" y="14976"/>
                    <a:pt x="21807" y="14963"/>
                  </a:cubicBezTo>
                  <a:cubicBezTo>
                    <a:pt x="22637" y="14846"/>
                    <a:pt x="23467" y="14724"/>
                    <a:pt x="24297" y="14596"/>
                  </a:cubicBezTo>
                  <a:lnTo>
                    <a:pt x="24297" y="9697"/>
                  </a:lnTo>
                  <a:cubicBezTo>
                    <a:pt x="24007" y="9645"/>
                    <a:pt x="23719" y="9603"/>
                    <a:pt x="23431" y="9560"/>
                  </a:cubicBezTo>
                  <a:cubicBezTo>
                    <a:pt x="22885" y="9486"/>
                    <a:pt x="22343" y="9400"/>
                    <a:pt x="21794" y="9322"/>
                  </a:cubicBezTo>
                  <a:cubicBezTo>
                    <a:pt x="21704" y="9308"/>
                    <a:pt x="21668" y="9274"/>
                    <a:pt x="21639" y="9189"/>
                  </a:cubicBezTo>
                  <a:cubicBezTo>
                    <a:pt x="21468" y="8613"/>
                    <a:pt x="21238" y="8055"/>
                    <a:pt x="20953" y="7524"/>
                  </a:cubicBezTo>
                  <a:cubicBezTo>
                    <a:pt x="20903" y="7432"/>
                    <a:pt x="20926" y="7385"/>
                    <a:pt x="20973" y="7315"/>
                  </a:cubicBezTo>
                  <a:cubicBezTo>
                    <a:pt x="21452" y="6676"/>
                    <a:pt x="21920" y="6044"/>
                    <a:pt x="22399" y="5403"/>
                  </a:cubicBezTo>
                  <a:lnTo>
                    <a:pt x="22464" y="5313"/>
                  </a:lnTo>
                  <a:cubicBezTo>
                    <a:pt x="21297" y="4155"/>
                    <a:pt x="20143" y="3001"/>
                    <a:pt x="18980" y="1834"/>
                  </a:cubicBezTo>
                  <a:cubicBezTo>
                    <a:pt x="18755" y="2012"/>
                    <a:pt x="18494" y="2200"/>
                    <a:pt x="18240" y="2383"/>
                  </a:cubicBezTo>
                  <a:cubicBezTo>
                    <a:pt x="17820" y="2700"/>
                    <a:pt x="17392" y="3015"/>
                    <a:pt x="16969" y="3339"/>
                  </a:cubicBezTo>
                  <a:cubicBezTo>
                    <a:pt x="16940" y="3363"/>
                    <a:pt x="16904" y="3375"/>
                    <a:pt x="16868" y="3375"/>
                  </a:cubicBezTo>
                  <a:cubicBezTo>
                    <a:pt x="16840" y="3375"/>
                    <a:pt x="16812" y="3368"/>
                    <a:pt x="16787" y="3352"/>
                  </a:cubicBezTo>
                  <a:cubicBezTo>
                    <a:pt x="16254" y="3066"/>
                    <a:pt x="15694" y="2835"/>
                    <a:pt x="15116" y="2659"/>
                  </a:cubicBezTo>
                  <a:cubicBezTo>
                    <a:pt x="15033" y="2637"/>
                    <a:pt x="14990" y="2603"/>
                    <a:pt x="14976" y="2504"/>
                  </a:cubicBezTo>
                  <a:cubicBezTo>
                    <a:pt x="14864" y="1703"/>
                    <a:pt x="14743" y="900"/>
                    <a:pt x="14626" y="109"/>
                  </a:cubicBezTo>
                  <a:cubicBezTo>
                    <a:pt x="14617" y="73"/>
                    <a:pt x="14610" y="43"/>
                    <a:pt x="146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" name="Google Shape;3007;p65"/>
            <p:cNvSpPr/>
            <p:nvPr/>
          </p:nvSpPr>
          <p:spPr>
            <a:xfrm>
              <a:off x="6406504" y="2360507"/>
              <a:ext cx="671848" cy="671875"/>
            </a:xfrm>
            <a:custGeom>
              <a:avLst/>
              <a:gdLst/>
              <a:ahLst/>
              <a:cxnLst/>
              <a:rect l="l" t="t" r="r" b="b"/>
              <a:pathLst>
                <a:path w="24999" h="25000" extrusionOk="0">
                  <a:moveTo>
                    <a:pt x="7918" y="21569"/>
                  </a:moveTo>
                  <a:lnTo>
                    <a:pt x="7918" y="21569"/>
                  </a:lnTo>
                  <a:cubicBezTo>
                    <a:pt x="7914" y="21573"/>
                    <a:pt x="7909" y="21578"/>
                    <a:pt x="7902" y="21580"/>
                  </a:cubicBezTo>
                  <a:lnTo>
                    <a:pt x="7918" y="21569"/>
                  </a:lnTo>
                  <a:close/>
                  <a:moveTo>
                    <a:pt x="14659" y="700"/>
                  </a:moveTo>
                  <a:cubicBezTo>
                    <a:pt x="14769" y="1431"/>
                    <a:pt x="14877" y="2167"/>
                    <a:pt x="14981" y="2902"/>
                  </a:cubicBezTo>
                  <a:cubicBezTo>
                    <a:pt x="15003" y="3062"/>
                    <a:pt x="15093" y="3273"/>
                    <a:pt x="15365" y="3341"/>
                  </a:cubicBezTo>
                  <a:cubicBezTo>
                    <a:pt x="15925" y="3512"/>
                    <a:pt x="16470" y="3737"/>
                    <a:pt x="16985" y="4016"/>
                  </a:cubicBezTo>
                  <a:cubicBezTo>
                    <a:pt x="17046" y="4047"/>
                    <a:pt x="17126" y="4074"/>
                    <a:pt x="17218" y="4074"/>
                  </a:cubicBezTo>
                  <a:cubicBezTo>
                    <a:pt x="17312" y="4074"/>
                    <a:pt x="17420" y="4046"/>
                    <a:pt x="17536" y="3966"/>
                  </a:cubicBezTo>
                  <a:cubicBezTo>
                    <a:pt x="17824" y="3746"/>
                    <a:pt x="18116" y="3530"/>
                    <a:pt x="18404" y="3314"/>
                  </a:cubicBezTo>
                  <a:lnTo>
                    <a:pt x="18798" y="3015"/>
                  </a:lnTo>
                  <a:lnTo>
                    <a:pt x="19302" y="2650"/>
                  </a:lnTo>
                  <a:cubicBezTo>
                    <a:pt x="20323" y="3669"/>
                    <a:pt x="21335" y="4681"/>
                    <a:pt x="22356" y="5698"/>
                  </a:cubicBezTo>
                  <a:lnTo>
                    <a:pt x="21040" y="7459"/>
                  </a:lnTo>
                  <a:cubicBezTo>
                    <a:pt x="20989" y="7531"/>
                    <a:pt x="20838" y="7747"/>
                    <a:pt x="20998" y="8042"/>
                  </a:cubicBezTo>
                  <a:cubicBezTo>
                    <a:pt x="21274" y="8552"/>
                    <a:pt x="21495" y="9090"/>
                    <a:pt x="21661" y="9648"/>
                  </a:cubicBezTo>
                  <a:cubicBezTo>
                    <a:pt x="21731" y="9862"/>
                    <a:pt x="21877" y="9985"/>
                    <a:pt x="22100" y="10019"/>
                  </a:cubicBezTo>
                  <a:lnTo>
                    <a:pt x="23733" y="10257"/>
                  </a:lnTo>
                  <a:lnTo>
                    <a:pt x="24297" y="10343"/>
                  </a:lnTo>
                  <a:lnTo>
                    <a:pt x="24297" y="14643"/>
                  </a:lnTo>
                  <a:cubicBezTo>
                    <a:pt x="23571" y="14754"/>
                    <a:pt x="22840" y="14857"/>
                    <a:pt x="22102" y="14965"/>
                  </a:cubicBezTo>
                  <a:cubicBezTo>
                    <a:pt x="21900" y="14999"/>
                    <a:pt x="21765" y="15105"/>
                    <a:pt x="21666" y="15318"/>
                  </a:cubicBezTo>
                  <a:cubicBezTo>
                    <a:pt x="21450" y="15876"/>
                    <a:pt x="21220" y="16427"/>
                    <a:pt x="20980" y="16980"/>
                  </a:cubicBezTo>
                  <a:cubicBezTo>
                    <a:pt x="20950" y="17057"/>
                    <a:pt x="20851" y="17289"/>
                    <a:pt x="21045" y="17532"/>
                  </a:cubicBezTo>
                  <a:lnTo>
                    <a:pt x="21553" y="18215"/>
                  </a:lnTo>
                  <a:cubicBezTo>
                    <a:pt x="21722" y="18442"/>
                    <a:pt x="21891" y="18672"/>
                    <a:pt x="22064" y="18897"/>
                  </a:cubicBezTo>
                  <a:lnTo>
                    <a:pt x="22356" y="19295"/>
                  </a:lnTo>
                  <a:lnTo>
                    <a:pt x="20851" y="20797"/>
                  </a:lnTo>
                  <a:lnTo>
                    <a:pt x="19308" y="22345"/>
                  </a:lnTo>
                  <a:cubicBezTo>
                    <a:pt x="18724" y="21913"/>
                    <a:pt x="18134" y="21477"/>
                    <a:pt x="17549" y="21031"/>
                  </a:cubicBezTo>
                  <a:cubicBezTo>
                    <a:pt x="17435" y="20949"/>
                    <a:pt x="17327" y="20921"/>
                    <a:pt x="17230" y="20921"/>
                  </a:cubicBezTo>
                  <a:cubicBezTo>
                    <a:pt x="17137" y="20921"/>
                    <a:pt x="17053" y="20946"/>
                    <a:pt x="16983" y="20973"/>
                  </a:cubicBezTo>
                  <a:cubicBezTo>
                    <a:pt x="16443" y="21205"/>
                    <a:pt x="15912" y="21425"/>
                    <a:pt x="15365" y="21645"/>
                  </a:cubicBezTo>
                  <a:cubicBezTo>
                    <a:pt x="15203" y="21711"/>
                    <a:pt x="15012" y="21825"/>
                    <a:pt x="14961" y="22145"/>
                  </a:cubicBezTo>
                  <a:lnTo>
                    <a:pt x="14657" y="24293"/>
                  </a:lnTo>
                  <a:lnTo>
                    <a:pt x="10352" y="24293"/>
                  </a:lnTo>
                  <a:lnTo>
                    <a:pt x="10282" y="23802"/>
                  </a:lnTo>
                  <a:cubicBezTo>
                    <a:pt x="10201" y="23222"/>
                    <a:pt x="10118" y="22646"/>
                    <a:pt x="10028" y="22075"/>
                  </a:cubicBezTo>
                  <a:cubicBezTo>
                    <a:pt x="9999" y="21886"/>
                    <a:pt x="9868" y="21729"/>
                    <a:pt x="9688" y="21661"/>
                  </a:cubicBezTo>
                  <a:cubicBezTo>
                    <a:pt x="9113" y="21483"/>
                    <a:pt x="8552" y="21250"/>
                    <a:pt x="8019" y="20968"/>
                  </a:cubicBezTo>
                  <a:cubicBezTo>
                    <a:pt x="7936" y="20926"/>
                    <a:pt x="7854" y="20906"/>
                    <a:pt x="7775" y="20906"/>
                  </a:cubicBezTo>
                  <a:cubicBezTo>
                    <a:pt x="7663" y="20906"/>
                    <a:pt x="7558" y="20947"/>
                    <a:pt x="7473" y="21025"/>
                  </a:cubicBezTo>
                  <a:lnTo>
                    <a:pt x="5696" y="22349"/>
                  </a:lnTo>
                  <a:lnTo>
                    <a:pt x="4751" y="21407"/>
                  </a:lnTo>
                  <a:lnTo>
                    <a:pt x="2648" y="19302"/>
                  </a:lnTo>
                  <a:cubicBezTo>
                    <a:pt x="2954" y="18895"/>
                    <a:pt x="3262" y="18485"/>
                    <a:pt x="3561" y="18076"/>
                  </a:cubicBezTo>
                  <a:lnTo>
                    <a:pt x="3973" y="17527"/>
                  </a:lnTo>
                  <a:cubicBezTo>
                    <a:pt x="4108" y="17349"/>
                    <a:pt x="4130" y="17169"/>
                    <a:pt x="4034" y="16978"/>
                  </a:cubicBezTo>
                  <a:cubicBezTo>
                    <a:pt x="3746" y="16445"/>
                    <a:pt x="3512" y="15887"/>
                    <a:pt x="3334" y="15307"/>
                  </a:cubicBezTo>
                  <a:cubicBezTo>
                    <a:pt x="3273" y="15134"/>
                    <a:pt x="3123" y="15003"/>
                    <a:pt x="2941" y="14970"/>
                  </a:cubicBezTo>
                  <a:lnTo>
                    <a:pt x="1557" y="14767"/>
                  </a:lnTo>
                  <a:cubicBezTo>
                    <a:pt x="1310" y="14733"/>
                    <a:pt x="1062" y="14697"/>
                    <a:pt x="817" y="14659"/>
                  </a:cubicBezTo>
                  <a:lnTo>
                    <a:pt x="705" y="14643"/>
                  </a:lnTo>
                  <a:lnTo>
                    <a:pt x="705" y="10345"/>
                  </a:lnTo>
                  <a:lnTo>
                    <a:pt x="1357" y="10248"/>
                  </a:lnTo>
                  <a:cubicBezTo>
                    <a:pt x="1872" y="10176"/>
                    <a:pt x="2385" y="10100"/>
                    <a:pt x="2898" y="10032"/>
                  </a:cubicBezTo>
                  <a:cubicBezTo>
                    <a:pt x="3111" y="10003"/>
                    <a:pt x="3262" y="9875"/>
                    <a:pt x="3341" y="9670"/>
                  </a:cubicBezTo>
                  <a:cubicBezTo>
                    <a:pt x="3566" y="9117"/>
                    <a:pt x="3795" y="8561"/>
                    <a:pt x="4029" y="8015"/>
                  </a:cubicBezTo>
                  <a:cubicBezTo>
                    <a:pt x="4083" y="7884"/>
                    <a:pt x="4135" y="7689"/>
                    <a:pt x="3971" y="7444"/>
                  </a:cubicBezTo>
                  <a:cubicBezTo>
                    <a:pt x="3525" y="6859"/>
                    <a:pt x="3082" y="6265"/>
                    <a:pt x="2646" y="5691"/>
                  </a:cubicBezTo>
                  <a:lnTo>
                    <a:pt x="3638" y="4702"/>
                  </a:lnTo>
                  <a:lnTo>
                    <a:pt x="5698" y="2639"/>
                  </a:lnTo>
                  <a:cubicBezTo>
                    <a:pt x="6287" y="3080"/>
                    <a:pt x="6877" y="3521"/>
                    <a:pt x="7457" y="3944"/>
                  </a:cubicBezTo>
                  <a:cubicBezTo>
                    <a:pt x="7547" y="4019"/>
                    <a:pt x="7682" y="4071"/>
                    <a:pt x="7811" y="4071"/>
                  </a:cubicBezTo>
                  <a:cubicBezTo>
                    <a:pt x="7879" y="4071"/>
                    <a:pt x="7945" y="4056"/>
                    <a:pt x="8001" y="4022"/>
                  </a:cubicBezTo>
                  <a:cubicBezTo>
                    <a:pt x="8541" y="3744"/>
                    <a:pt x="9104" y="3510"/>
                    <a:pt x="9684" y="3325"/>
                  </a:cubicBezTo>
                  <a:cubicBezTo>
                    <a:pt x="9857" y="3262"/>
                    <a:pt x="9985" y="3114"/>
                    <a:pt x="10021" y="2934"/>
                  </a:cubicBezTo>
                  <a:lnTo>
                    <a:pt x="10356" y="700"/>
                  </a:lnTo>
                  <a:close/>
                  <a:moveTo>
                    <a:pt x="9749" y="1"/>
                  </a:moveTo>
                  <a:lnTo>
                    <a:pt x="9344" y="2700"/>
                  </a:lnTo>
                  <a:cubicBezTo>
                    <a:pt x="8816" y="2875"/>
                    <a:pt x="8301" y="3087"/>
                    <a:pt x="7806" y="3336"/>
                  </a:cubicBezTo>
                  <a:cubicBezTo>
                    <a:pt x="7201" y="2891"/>
                    <a:pt x="6593" y="2439"/>
                    <a:pt x="5941" y="1951"/>
                  </a:cubicBezTo>
                  <a:lnTo>
                    <a:pt x="5635" y="1708"/>
                  </a:lnTo>
                  <a:lnTo>
                    <a:pt x="5412" y="1933"/>
                  </a:lnTo>
                  <a:lnTo>
                    <a:pt x="3138" y="4207"/>
                  </a:lnTo>
                  <a:lnTo>
                    <a:pt x="1791" y="5554"/>
                  </a:lnTo>
                  <a:lnTo>
                    <a:pt x="1856" y="5757"/>
                  </a:lnTo>
                  <a:cubicBezTo>
                    <a:pt x="1881" y="5822"/>
                    <a:pt x="1915" y="5883"/>
                    <a:pt x="1958" y="5937"/>
                  </a:cubicBezTo>
                  <a:cubicBezTo>
                    <a:pt x="2423" y="6564"/>
                    <a:pt x="2893" y="7194"/>
                    <a:pt x="3354" y="7801"/>
                  </a:cubicBezTo>
                  <a:cubicBezTo>
                    <a:pt x="3141" y="8310"/>
                    <a:pt x="2925" y="8825"/>
                    <a:pt x="2711" y="9353"/>
                  </a:cubicBezTo>
                  <a:cubicBezTo>
                    <a:pt x="2228" y="9418"/>
                    <a:pt x="1739" y="9488"/>
                    <a:pt x="1254" y="9558"/>
                  </a:cubicBezTo>
                  <a:lnTo>
                    <a:pt x="439" y="9677"/>
                  </a:lnTo>
                  <a:cubicBezTo>
                    <a:pt x="115" y="9704"/>
                    <a:pt x="1" y="9938"/>
                    <a:pt x="1" y="10145"/>
                  </a:cubicBezTo>
                  <a:lnTo>
                    <a:pt x="1" y="14880"/>
                  </a:lnTo>
                  <a:cubicBezTo>
                    <a:pt x="1" y="14904"/>
                    <a:pt x="3" y="14927"/>
                    <a:pt x="5" y="14949"/>
                  </a:cubicBezTo>
                  <a:lnTo>
                    <a:pt x="5" y="15258"/>
                  </a:lnTo>
                  <a:lnTo>
                    <a:pt x="709" y="15361"/>
                  </a:lnTo>
                  <a:cubicBezTo>
                    <a:pt x="961" y="15397"/>
                    <a:pt x="1211" y="15437"/>
                    <a:pt x="1456" y="15467"/>
                  </a:cubicBezTo>
                  <a:lnTo>
                    <a:pt x="2702" y="15653"/>
                  </a:lnTo>
                  <a:cubicBezTo>
                    <a:pt x="2873" y="16184"/>
                    <a:pt x="3089" y="16697"/>
                    <a:pt x="3345" y="17192"/>
                  </a:cubicBezTo>
                  <a:lnTo>
                    <a:pt x="2997" y="17664"/>
                  </a:lnTo>
                  <a:cubicBezTo>
                    <a:pt x="2659" y="18119"/>
                    <a:pt x="2322" y="18571"/>
                    <a:pt x="1987" y="19016"/>
                  </a:cubicBezTo>
                  <a:lnTo>
                    <a:pt x="1935" y="19088"/>
                  </a:lnTo>
                  <a:lnTo>
                    <a:pt x="2185" y="19342"/>
                  </a:lnTo>
                  <a:lnTo>
                    <a:pt x="1913" y="19119"/>
                  </a:lnTo>
                  <a:lnTo>
                    <a:pt x="1712" y="19367"/>
                  </a:lnTo>
                  <a:lnTo>
                    <a:pt x="1935" y="19590"/>
                  </a:lnTo>
                  <a:lnTo>
                    <a:pt x="4254" y="21909"/>
                  </a:lnTo>
                  <a:lnTo>
                    <a:pt x="5626" y="23281"/>
                  </a:lnTo>
                  <a:lnTo>
                    <a:pt x="7806" y="21657"/>
                  </a:lnTo>
                  <a:cubicBezTo>
                    <a:pt x="8301" y="21911"/>
                    <a:pt x="8818" y="22124"/>
                    <a:pt x="9349" y="22298"/>
                  </a:cubicBezTo>
                  <a:cubicBezTo>
                    <a:pt x="9430" y="22831"/>
                    <a:pt x="9508" y="23368"/>
                    <a:pt x="9585" y="23906"/>
                  </a:cubicBezTo>
                  <a:lnTo>
                    <a:pt x="9688" y="24630"/>
                  </a:lnTo>
                  <a:lnTo>
                    <a:pt x="9688" y="24682"/>
                  </a:lnTo>
                  <a:lnTo>
                    <a:pt x="9841" y="24999"/>
                  </a:lnTo>
                  <a:lnTo>
                    <a:pt x="14794" y="24999"/>
                  </a:lnTo>
                  <a:cubicBezTo>
                    <a:pt x="15219" y="24999"/>
                    <a:pt x="15316" y="24702"/>
                    <a:pt x="15329" y="24536"/>
                  </a:cubicBezTo>
                  <a:lnTo>
                    <a:pt x="15647" y="22289"/>
                  </a:lnTo>
                  <a:cubicBezTo>
                    <a:pt x="16171" y="22082"/>
                    <a:pt x="16679" y="21868"/>
                    <a:pt x="17194" y="21648"/>
                  </a:cubicBezTo>
                  <a:cubicBezTo>
                    <a:pt x="17779" y="22093"/>
                    <a:pt x="18370" y="22532"/>
                    <a:pt x="18964" y="22966"/>
                  </a:cubicBezTo>
                  <a:lnTo>
                    <a:pt x="19347" y="23303"/>
                  </a:lnTo>
                  <a:lnTo>
                    <a:pt x="19592" y="23056"/>
                  </a:lnTo>
                  <a:lnTo>
                    <a:pt x="21346" y="21299"/>
                  </a:lnTo>
                  <a:lnTo>
                    <a:pt x="23272" y="19367"/>
                  </a:lnTo>
                  <a:lnTo>
                    <a:pt x="23098" y="19126"/>
                  </a:lnTo>
                  <a:cubicBezTo>
                    <a:pt x="22948" y="18922"/>
                    <a:pt x="22786" y="18701"/>
                    <a:pt x="22622" y="18483"/>
                  </a:cubicBezTo>
                  <a:cubicBezTo>
                    <a:pt x="22451" y="18254"/>
                    <a:pt x="22282" y="18026"/>
                    <a:pt x="22115" y="17799"/>
                  </a:cubicBezTo>
                  <a:lnTo>
                    <a:pt x="21659" y="17183"/>
                  </a:lnTo>
                  <a:cubicBezTo>
                    <a:pt x="21877" y="16672"/>
                    <a:pt x="22091" y="16157"/>
                    <a:pt x="22289" y="15651"/>
                  </a:cubicBezTo>
                  <a:cubicBezTo>
                    <a:pt x="23094" y="15534"/>
                    <a:pt x="23897" y="15417"/>
                    <a:pt x="24698" y="15296"/>
                  </a:cubicBezTo>
                  <a:lnTo>
                    <a:pt x="24999" y="15251"/>
                  </a:lnTo>
                  <a:lnTo>
                    <a:pt x="24999" y="9749"/>
                  </a:lnTo>
                  <a:lnTo>
                    <a:pt x="24707" y="9700"/>
                  </a:lnTo>
                  <a:cubicBezTo>
                    <a:pt x="24414" y="9650"/>
                    <a:pt x="24124" y="9610"/>
                    <a:pt x="23832" y="9567"/>
                  </a:cubicBezTo>
                  <a:lnTo>
                    <a:pt x="22295" y="9342"/>
                  </a:lnTo>
                  <a:cubicBezTo>
                    <a:pt x="22131" y="8809"/>
                    <a:pt x="21920" y="8294"/>
                    <a:pt x="21661" y="7801"/>
                  </a:cubicBezTo>
                  <a:lnTo>
                    <a:pt x="23031" y="5966"/>
                  </a:lnTo>
                  <a:lnTo>
                    <a:pt x="23267" y="5622"/>
                  </a:lnTo>
                  <a:lnTo>
                    <a:pt x="23060" y="5417"/>
                  </a:lnTo>
                  <a:cubicBezTo>
                    <a:pt x="21895" y="4256"/>
                    <a:pt x="20741" y="3105"/>
                    <a:pt x="19578" y="1940"/>
                  </a:cubicBezTo>
                  <a:lnTo>
                    <a:pt x="19358" y="1719"/>
                  </a:lnTo>
                  <a:lnTo>
                    <a:pt x="19113" y="1910"/>
                  </a:lnTo>
                  <a:cubicBezTo>
                    <a:pt x="18892" y="2086"/>
                    <a:pt x="18636" y="2270"/>
                    <a:pt x="18379" y="2452"/>
                  </a:cubicBezTo>
                  <a:lnTo>
                    <a:pt x="17981" y="2752"/>
                  </a:lnTo>
                  <a:cubicBezTo>
                    <a:pt x="17716" y="2950"/>
                    <a:pt x="17453" y="3147"/>
                    <a:pt x="17201" y="3341"/>
                  </a:cubicBezTo>
                  <a:cubicBezTo>
                    <a:pt x="16706" y="3085"/>
                    <a:pt x="16191" y="2869"/>
                    <a:pt x="15658" y="2700"/>
                  </a:cubicBezTo>
                  <a:cubicBezTo>
                    <a:pt x="15552" y="1933"/>
                    <a:pt x="15435" y="1168"/>
                    <a:pt x="15320" y="406"/>
                  </a:cubicBezTo>
                  <a:lnTo>
                    <a:pt x="1525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" name="Google Shape;3008;p65"/>
            <p:cNvSpPr/>
            <p:nvPr/>
          </p:nvSpPr>
          <p:spPr>
            <a:xfrm>
              <a:off x="6565308" y="2519311"/>
              <a:ext cx="354374" cy="354320"/>
            </a:xfrm>
            <a:custGeom>
              <a:avLst/>
              <a:gdLst/>
              <a:ahLst/>
              <a:cxnLst/>
              <a:rect l="l" t="t" r="r" b="b"/>
              <a:pathLst>
                <a:path w="13186" h="13184" extrusionOk="0">
                  <a:moveTo>
                    <a:pt x="6595" y="702"/>
                  </a:moveTo>
                  <a:cubicBezTo>
                    <a:pt x="9841" y="702"/>
                    <a:pt x="12482" y="3343"/>
                    <a:pt x="12482" y="6591"/>
                  </a:cubicBezTo>
                  <a:cubicBezTo>
                    <a:pt x="12482" y="9837"/>
                    <a:pt x="9841" y="12479"/>
                    <a:pt x="6595" y="12479"/>
                  </a:cubicBezTo>
                  <a:cubicBezTo>
                    <a:pt x="3347" y="12479"/>
                    <a:pt x="705" y="9837"/>
                    <a:pt x="705" y="6591"/>
                  </a:cubicBezTo>
                  <a:cubicBezTo>
                    <a:pt x="705" y="3343"/>
                    <a:pt x="3347" y="702"/>
                    <a:pt x="6595" y="702"/>
                  </a:cubicBezTo>
                  <a:close/>
                  <a:moveTo>
                    <a:pt x="6595" y="1"/>
                  </a:moveTo>
                  <a:cubicBezTo>
                    <a:pt x="2958" y="1"/>
                    <a:pt x="1" y="2954"/>
                    <a:pt x="1" y="6591"/>
                  </a:cubicBezTo>
                  <a:cubicBezTo>
                    <a:pt x="1" y="10226"/>
                    <a:pt x="2958" y="13183"/>
                    <a:pt x="6595" y="13183"/>
                  </a:cubicBezTo>
                  <a:cubicBezTo>
                    <a:pt x="10226" y="13183"/>
                    <a:pt x="13186" y="10223"/>
                    <a:pt x="13186" y="6591"/>
                  </a:cubicBezTo>
                  <a:cubicBezTo>
                    <a:pt x="13186" y="2958"/>
                    <a:pt x="10230" y="1"/>
                    <a:pt x="65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" name="Google Shape;3009;p65"/>
            <p:cNvSpPr/>
            <p:nvPr/>
          </p:nvSpPr>
          <p:spPr>
            <a:xfrm>
              <a:off x="6639295" y="2593352"/>
              <a:ext cx="206346" cy="206292"/>
            </a:xfrm>
            <a:custGeom>
              <a:avLst/>
              <a:gdLst/>
              <a:ahLst/>
              <a:cxnLst/>
              <a:rect l="l" t="t" r="r" b="b"/>
              <a:pathLst>
                <a:path w="7678" h="7676" extrusionOk="0">
                  <a:moveTo>
                    <a:pt x="3842" y="700"/>
                  </a:moveTo>
                  <a:cubicBezTo>
                    <a:pt x="5572" y="700"/>
                    <a:pt x="6976" y="2104"/>
                    <a:pt x="6976" y="3836"/>
                  </a:cubicBezTo>
                  <a:cubicBezTo>
                    <a:pt x="6976" y="5563"/>
                    <a:pt x="5570" y="6974"/>
                    <a:pt x="3842" y="6974"/>
                  </a:cubicBezTo>
                  <a:cubicBezTo>
                    <a:pt x="2110" y="6969"/>
                    <a:pt x="707" y="5566"/>
                    <a:pt x="705" y="3836"/>
                  </a:cubicBezTo>
                  <a:cubicBezTo>
                    <a:pt x="705" y="2106"/>
                    <a:pt x="2113" y="700"/>
                    <a:pt x="3842" y="700"/>
                  </a:cubicBezTo>
                  <a:close/>
                  <a:moveTo>
                    <a:pt x="3842" y="1"/>
                  </a:moveTo>
                  <a:cubicBezTo>
                    <a:pt x="1724" y="1"/>
                    <a:pt x="1" y="1717"/>
                    <a:pt x="1" y="3836"/>
                  </a:cubicBezTo>
                  <a:cubicBezTo>
                    <a:pt x="1" y="5952"/>
                    <a:pt x="1724" y="7675"/>
                    <a:pt x="3842" y="7675"/>
                  </a:cubicBezTo>
                  <a:cubicBezTo>
                    <a:pt x="5959" y="7675"/>
                    <a:pt x="7677" y="5952"/>
                    <a:pt x="7677" y="3836"/>
                  </a:cubicBezTo>
                  <a:cubicBezTo>
                    <a:pt x="7677" y="1717"/>
                    <a:pt x="5959" y="1"/>
                    <a:pt x="384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4" name="Google Shape;3013;p65"/>
          <p:cNvGrpSpPr/>
          <p:nvPr/>
        </p:nvGrpSpPr>
        <p:grpSpPr>
          <a:xfrm>
            <a:off x="1726682" y="3448706"/>
            <a:ext cx="309580" cy="309477"/>
            <a:chOff x="2909075" y="5346425"/>
            <a:chExt cx="129200" cy="129150"/>
          </a:xfrm>
        </p:grpSpPr>
        <p:sp>
          <p:nvSpPr>
            <p:cNvPr id="115" name="Google Shape;3014;p6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6" name="Google Shape;3015;p6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7" name="Google Shape;3016;p65"/>
          <p:cNvGrpSpPr/>
          <p:nvPr/>
        </p:nvGrpSpPr>
        <p:grpSpPr>
          <a:xfrm>
            <a:off x="-771136" y="3823063"/>
            <a:ext cx="180723" cy="180637"/>
            <a:chOff x="3258519" y="1733474"/>
            <a:chExt cx="146263" cy="146194"/>
          </a:xfrm>
        </p:grpSpPr>
        <p:sp>
          <p:nvSpPr>
            <p:cNvPr id="118" name="Google Shape;3017;p65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9" name="Google Shape;3018;p65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ABA8FFD-6806-9D8B-9CE9-DC252454CBC4}"/>
              </a:ext>
            </a:extLst>
          </p:cNvPr>
          <p:cNvSpPr txBox="1"/>
          <p:nvPr/>
        </p:nvSpPr>
        <p:spPr>
          <a:xfrm>
            <a:off x="2659484" y="4921789"/>
            <a:ext cx="737315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080000">
            <a:off x="-384494" y="-63185"/>
            <a:ext cx="8822055" cy="5559425"/>
          </a:xfrm>
          <a:prstGeom prst="rect">
            <a:avLst/>
          </a:prstGeom>
        </p:spPr>
      </p:pic>
      <p:sp>
        <p:nvSpPr>
          <p:cNvPr id="24" name="椭圆 23"/>
          <p:cNvSpPr/>
          <p:nvPr/>
        </p:nvSpPr>
        <p:spPr>
          <a:xfrm>
            <a:off x="123721" y="746975"/>
            <a:ext cx="2284628" cy="1790484"/>
          </a:xfrm>
          <a:prstGeom prst="ellipse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258783" y="393597"/>
            <a:ext cx="3012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  <a:sym typeface="+mn-ea"/>
              </a:rPr>
              <a:t>NỘI DU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735174" y="2413495"/>
            <a:ext cx="8333105" cy="1613756"/>
            <a:chOff x="7358" y="2800"/>
            <a:chExt cx="13123" cy="1534"/>
          </a:xfrm>
        </p:grpSpPr>
        <p:sp>
          <p:nvSpPr>
            <p:cNvPr id="5" name="椭圆 4"/>
            <p:cNvSpPr/>
            <p:nvPr/>
          </p:nvSpPr>
          <p:spPr>
            <a:xfrm>
              <a:off x="7358" y="2800"/>
              <a:ext cx="1616" cy="1534"/>
            </a:xfrm>
            <a:prstGeom prst="ellipse">
              <a:avLst/>
            </a:prstGeom>
            <a:solidFill>
              <a:srgbClr val="F7A5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+mn-ea"/>
                </a:rPr>
                <a:t>I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368" y="2851"/>
              <a:ext cx="12113" cy="1432"/>
            </a:xfrm>
            <a:prstGeom prst="roundRect">
              <a:avLst/>
            </a:prstGeom>
            <a:noFill/>
            <a:ln>
              <a:solidFill>
                <a:srgbClr val="F7A50D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36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SỰ ĐIỆN LI, CHẤT ĐIỆN LI VÀ CHẤT KHÔNG ĐIỆN L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647625" y="4228142"/>
            <a:ext cx="8333105" cy="1613535"/>
            <a:chOff x="7358" y="2728"/>
            <a:chExt cx="12412" cy="2541"/>
          </a:xfrm>
        </p:grpSpPr>
        <p:sp>
          <p:nvSpPr>
            <p:cNvPr id="6" name="椭圆 4"/>
            <p:cNvSpPr/>
            <p:nvPr/>
          </p:nvSpPr>
          <p:spPr>
            <a:xfrm>
              <a:off x="7358" y="2800"/>
              <a:ext cx="1616" cy="1534"/>
            </a:xfrm>
            <a:prstGeom prst="ellipse">
              <a:avLst/>
            </a:prstGeom>
            <a:solidFill>
              <a:srgbClr val="F7A5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+mn-ea"/>
                </a:rPr>
                <a:t>II</a:t>
              </a:r>
            </a:p>
          </p:txBody>
        </p:sp>
        <p:sp>
          <p:nvSpPr>
            <p:cNvPr id="7" name="圆角矩形 9"/>
            <p:cNvSpPr/>
            <p:nvPr/>
          </p:nvSpPr>
          <p:spPr>
            <a:xfrm>
              <a:off x="8368" y="2728"/>
              <a:ext cx="11402" cy="2541"/>
            </a:xfrm>
            <a:prstGeom prst="roundRect">
              <a:avLst/>
            </a:prstGeom>
            <a:noFill/>
            <a:ln>
              <a:solidFill>
                <a:srgbClr val="F7A50D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THUYẾT ACID – BASE CỦA BRONSTED - LOWRY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>
            <a:extLst>
              <a:ext uri="{FF2B5EF4-FFF2-40B4-BE49-F238E27FC236}">
                <a16:creationId xmlns:a16="http://schemas.microsoft.com/office/drawing/2014/main" xmlns="" id="{B9FF99BD-075F-4761-A995-6FC574BD25E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xmlns="" id="{A7B21A54-9BA3-4EA9-B460-5A829ADD905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FA8F714-B9D8-488A-8CCA-E9948FF913A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643466" y="643468"/>
            <a:ext cx="10905067" cy="557106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close-up of a device&#10;&#10;Description automatically generated">
            <a:extLst>
              <a:ext uri="{FF2B5EF4-FFF2-40B4-BE49-F238E27FC236}">
                <a16:creationId xmlns:a16="http://schemas.microsoft.com/office/drawing/2014/main" xmlns="" id="{92D2E11C-9B0D-6B4A-7A6E-4CD1B28A52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477" y="1410841"/>
            <a:ext cx="9951041" cy="40301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7">
            <a:extLst>
              <a:ext uri="{FF2B5EF4-FFF2-40B4-BE49-F238E27FC236}">
                <a16:creationId xmlns:a16="http://schemas.microsoft.com/office/drawing/2014/main" xmlns="" id="{961232DD-BDCE-5B95-F005-38CC7B3F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pic>
        <p:nvPicPr>
          <p:cNvPr id="2" name="Thí nghiệm về sự dẫn điện của muối, nước cất và nước muối">
            <a:hlinkClick r:id="" action="ppaction://media"/>
            <a:extLst>
              <a:ext uri="{FF2B5EF4-FFF2-40B4-BE49-F238E27FC236}">
                <a16:creationId xmlns:a16="http://schemas.microsoft.com/office/drawing/2014/main" xmlns="" id="{34B5885D-EB97-35E4-4B92-83C04C18B4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0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xmlns="" id="{13F8FE5B-9FEA-0E53-2EA1-851E43C8C8F0}"/>
              </a:ext>
            </a:extLst>
          </p:cNvPr>
          <p:cNvSpPr/>
          <p:nvPr/>
        </p:nvSpPr>
        <p:spPr bwMode="auto">
          <a:xfrm>
            <a:off x="1828800" y="813582"/>
            <a:ext cx="3733800" cy="9906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tx1"/>
                </a:solidFill>
              </a:rPr>
              <a:t>TN1: </a:t>
            </a:r>
            <a:r>
              <a:rPr lang="en-GB" sz="2200" dirty="0" err="1">
                <a:solidFill>
                  <a:schemeClr val="tx1"/>
                </a:solidFill>
              </a:rPr>
              <a:t>Muối</a:t>
            </a:r>
            <a:r>
              <a:rPr lang="en-GB" sz="2200" dirty="0">
                <a:solidFill>
                  <a:schemeClr val="tx1"/>
                </a:solidFill>
              </a:rPr>
              <a:t> khan </a:t>
            </a:r>
            <a:r>
              <a:rPr lang="en-GB" sz="2200" dirty="0" err="1">
                <a:solidFill>
                  <a:schemeClr val="tx1"/>
                </a:solidFill>
              </a:rPr>
              <a:t>khô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àm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đèn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sá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ê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xmlns="" id="{DAB6D1C7-B9CD-7E6A-78D0-EF44D8CA6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1938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2294" name="Rounded Rectangle 5">
            <a:extLst>
              <a:ext uri="{FF2B5EF4-FFF2-40B4-BE49-F238E27FC236}">
                <a16:creationId xmlns:a16="http://schemas.microsoft.com/office/drawing/2014/main" xmlns="" id="{0A0F01B7-BD43-F5D4-7E9F-D7C60DD85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3400" y="-46038"/>
            <a:ext cx="46037" cy="46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xmlns="" id="{3464F641-F2A0-CCD0-D53A-83D5B24DCB45}"/>
              </a:ext>
            </a:extLst>
          </p:cNvPr>
          <p:cNvSpPr>
            <a:spLocks/>
          </p:cNvSpPr>
          <p:nvPr/>
        </p:nvSpPr>
        <p:spPr bwMode="auto">
          <a:xfrm>
            <a:off x="7086600" y="813582"/>
            <a:ext cx="3276600" cy="9906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 err="1"/>
              <a:t>Muối</a:t>
            </a:r>
            <a:r>
              <a:rPr lang="en-GB" sz="2200" dirty="0"/>
              <a:t> khan không dẫn điệ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xmlns="" id="{AC7BC744-D972-0648-E56C-F4EA192CA036}"/>
              </a:ext>
            </a:extLst>
          </p:cNvPr>
          <p:cNvSpPr/>
          <p:nvPr/>
        </p:nvSpPr>
        <p:spPr bwMode="auto">
          <a:xfrm>
            <a:off x="1828800" y="2057400"/>
            <a:ext cx="3733800" cy="990600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bg1"/>
                </a:solidFill>
              </a:rPr>
              <a:t>TN2: </a:t>
            </a:r>
            <a:r>
              <a:rPr lang="en-GB" sz="2200" dirty="0" err="1">
                <a:solidFill>
                  <a:schemeClr val="bg1"/>
                </a:solidFill>
              </a:rPr>
              <a:t>nước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cất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không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làm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đèn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sáng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lên</a:t>
            </a:r>
            <a:endParaRPr lang="en-GB" sz="2200" dirty="0">
              <a:solidFill>
                <a:schemeClr val="bg1"/>
              </a:solidFill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xmlns="" id="{E425BCC6-5F9F-B592-1917-B2674CADC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4384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xmlns="" id="{F9D5D6FC-556F-416E-7715-86B67145C315}"/>
              </a:ext>
            </a:extLst>
          </p:cNvPr>
          <p:cNvSpPr>
            <a:spLocks/>
          </p:cNvSpPr>
          <p:nvPr/>
        </p:nvSpPr>
        <p:spPr bwMode="auto">
          <a:xfrm>
            <a:off x="7086600" y="2057400"/>
            <a:ext cx="3276600" cy="990600"/>
          </a:xfrm>
          <a:prstGeom prst="roundRect">
            <a:avLst/>
          </a:prstGeom>
          <a:solidFill>
            <a:srgbClr val="CC3300"/>
          </a:solidFill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 err="1"/>
              <a:t>Nước</a:t>
            </a:r>
            <a:r>
              <a:rPr lang="en-GB" sz="2200" dirty="0"/>
              <a:t> </a:t>
            </a:r>
            <a:r>
              <a:rPr lang="en-GB" sz="2200" dirty="0" err="1"/>
              <a:t>cất</a:t>
            </a:r>
            <a:r>
              <a:rPr lang="en-GB" sz="2200" dirty="0"/>
              <a:t> </a:t>
            </a:r>
            <a:r>
              <a:rPr lang="en-GB" sz="2200" dirty="0" err="1"/>
              <a:t>không</a:t>
            </a:r>
            <a:r>
              <a:rPr lang="en-GB" sz="2200" dirty="0"/>
              <a:t> </a:t>
            </a:r>
            <a:r>
              <a:rPr lang="en-GB" sz="2200" dirty="0" err="1"/>
              <a:t>dẫn</a:t>
            </a:r>
            <a:r>
              <a:rPr lang="en-GB" sz="2200" dirty="0"/>
              <a:t> </a:t>
            </a:r>
            <a:r>
              <a:rPr lang="en-GB" sz="2200" dirty="0" err="1"/>
              <a:t>điệ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xmlns="" id="{F44E63A1-4F07-30D9-27F7-0802DD7F571D}"/>
              </a:ext>
            </a:extLst>
          </p:cNvPr>
          <p:cNvSpPr/>
          <p:nvPr/>
        </p:nvSpPr>
        <p:spPr bwMode="auto">
          <a:xfrm>
            <a:off x="1828800" y="3429000"/>
            <a:ext cx="37338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tx1"/>
                </a:solidFill>
              </a:rPr>
              <a:t>TN3: dung </a:t>
            </a:r>
            <a:r>
              <a:rPr lang="en-GB" sz="2200" dirty="0" err="1">
                <a:solidFill>
                  <a:schemeClr val="tx1"/>
                </a:solidFill>
              </a:rPr>
              <a:t>dịch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nước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muối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àm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bó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đèn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sá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ê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xmlns="" id="{ECA6E11F-4A7A-38DD-F1AF-F9501E952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xmlns="" id="{C19E49E1-5D13-7C35-193E-7A824BF68308}"/>
              </a:ext>
            </a:extLst>
          </p:cNvPr>
          <p:cNvSpPr>
            <a:spLocks/>
          </p:cNvSpPr>
          <p:nvPr/>
        </p:nvSpPr>
        <p:spPr bwMode="auto">
          <a:xfrm>
            <a:off x="7086600" y="3429000"/>
            <a:ext cx="32766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/>
              <a:t>Dung </a:t>
            </a:r>
            <a:r>
              <a:rPr lang="en-GB" sz="2200" dirty="0" err="1"/>
              <a:t>dịch</a:t>
            </a:r>
            <a:r>
              <a:rPr lang="en-GB" sz="2200" dirty="0"/>
              <a:t> </a:t>
            </a:r>
            <a:r>
              <a:rPr lang="en-GB" sz="2200" dirty="0" err="1"/>
              <a:t>nước</a:t>
            </a:r>
            <a:r>
              <a:rPr lang="en-GB" sz="2200" dirty="0"/>
              <a:t> </a:t>
            </a:r>
            <a:r>
              <a:rPr lang="en-GB" sz="2200" dirty="0" err="1"/>
              <a:t>muối</a:t>
            </a:r>
            <a:r>
              <a:rPr lang="en-GB" sz="2200" dirty="0"/>
              <a:t> </a:t>
            </a:r>
            <a:r>
              <a:rPr lang="en-GB" sz="2200" dirty="0" err="1"/>
              <a:t>dẫn</a:t>
            </a:r>
            <a:r>
              <a:rPr lang="en-GB" sz="2200" dirty="0"/>
              <a:t> </a:t>
            </a:r>
            <a:r>
              <a:rPr lang="en-GB" sz="2200" dirty="0" err="1"/>
              <a:t>điện</a:t>
            </a:r>
            <a:r>
              <a:rPr lang="en-GB" sz="2200" dirty="0"/>
              <a:t> </a:t>
            </a:r>
            <a:r>
              <a:rPr lang="en-GB" sz="2200" dirty="0" err="1"/>
              <a:t>được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xmlns="" id="{C8FCF122-133E-622A-DBD9-E65A129D9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77801"/>
            <a:ext cx="86868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defRPr/>
            </a:pPr>
            <a:r>
              <a:rPr lang="en-US" sz="35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j-ea"/>
                <a:cs typeface="Arial" pitchFamily="34" charset="0"/>
              </a:rPr>
              <a:t>Nhận xét kết quả thí nghiệm:</a:t>
            </a:r>
          </a:p>
        </p:txBody>
      </p:sp>
      <p:pic>
        <p:nvPicPr>
          <p:cNvPr id="2" name="图片 6" descr="pic_">
            <a:extLst>
              <a:ext uri="{FF2B5EF4-FFF2-40B4-BE49-F238E27FC236}">
                <a16:creationId xmlns:a16="http://schemas.microsoft.com/office/drawing/2014/main" xmlns="" id="{3A47A76B-6AF2-0464-6EB0-61F76D24BB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" name="图片 4" descr="pic_">
            <a:extLst>
              <a:ext uri="{FF2B5EF4-FFF2-40B4-BE49-F238E27FC236}">
                <a16:creationId xmlns:a16="http://schemas.microsoft.com/office/drawing/2014/main" xmlns="" id="{D7CECCEF-FB2E-F14C-A7E4-80764C203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xmlns="" id="{20C9505D-554D-36A9-8448-B5F44CD6B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8">
            <a:extLst>
              <a:ext uri="{FF2B5EF4-FFF2-40B4-BE49-F238E27FC236}">
                <a16:creationId xmlns:a16="http://schemas.microsoft.com/office/drawing/2014/main" xmlns="" id="{F3060C83-F051-4F0E-ABAD-AA0DFC48B21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Freeform: Shape 10">
            <a:extLst>
              <a:ext uri="{FF2B5EF4-FFF2-40B4-BE49-F238E27FC236}">
                <a16:creationId xmlns:a16="http://schemas.microsoft.com/office/drawing/2014/main" xmlns="" id="{83C98ABE-055B-441F-B07E-44F97F083C3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xmlns="" id="{29FDB030-9B49-4CED-8CCD-4D99382388A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xmlns="" id="{3783CA14-24A1-485C-8B30-D6A5D87987A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16">
            <a:extLst>
              <a:ext uri="{FF2B5EF4-FFF2-40B4-BE49-F238E27FC236}">
                <a16:creationId xmlns:a16="http://schemas.microsoft.com/office/drawing/2014/main" xmlns="" id="{9A97C86A-04D6-40F7-AE84-31AB43E6A84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3" name="Isosceles Triangle 18">
            <a:extLst>
              <a:ext uri="{FF2B5EF4-FFF2-40B4-BE49-F238E27FC236}">
                <a16:creationId xmlns:a16="http://schemas.microsoft.com/office/drawing/2014/main" xmlns="" id="{FF9F2414-84E8-453E-B1F3-389FDE8192D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BFFAFFF-BEAC-28B1-1BEB-1620422DF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220724"/>
            <a:ext cx="10905066" cy="4416550"/>
          </a:xfrm>
          <a:prstGeom prst="rect">
            <a:avLst/>
          </a:prstGeom>
          <a:ln>
            <a:noFill/>
          </a:ln>
        </p:spPr>
      </p:pic>
      <p:sp>
        <p:nvSpPr>
          <p:cNvPr id="44" name="Isosceles Triangle 20">
            <a:extLst>
              <a:ext uri="{FF2B5EF4-FFF2-40B4-BE49-F238E27FC236}">
                <a16:creationId xmlns:a16="http://schemas.microsoft.com/office/drawing/2014/main" xmlns="" id="{3ECA69A1-7536-43AC-85EF-C7106179F5E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10985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pic_">
            <a:extLst>
              <a:ext uri="{FF2B5EF4-FFF2-40B4-BE49-F238E27FC236}">
                <a16:creationId xmlns:a16="http://schemas.microsoft.com/office/drawing/2014/main" xmlns="" id="{9D360CC6-C9F2-4936-C6A3-2C495D358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37005" y="3484240"/>
            <a:ext cx="5583555" cy="3518535"/>
          </a:xfrm>
          <a:prstGeom prst="rect">
            <a:avLst/>
          </a:prstGeom>
        </p:spPr>
      </p:pic>
      <p:pic>
        <p:nvPicPr>
          <p:cNvPr id="5" name="图片 4" descr="pic_">
            <a:extLst>
              <a:ext uri="{FF2B5EF4-FFF2-40B4-BE49-F238E27FC236}">
                <a16:creationId xmlns:a16="http://schemas.microsoft.com/office/drawing/2014/main" xmlns="" id="{AD902995-E2A2-9D9F-776C-6D0D22BAB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xmlns="" id="{5C1A0B66-A139-CC42-1C07-13A425BDA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4003725" y="4398167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99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Blue Waves">
  <a:themeElements>
    <a:clrScheme name="Blue Wa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Blue Wa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Blue Wa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3</TotalTime>
  <Words>997</Words>
  <Application>Microsoft Office PowerPoint</Application>
  <PresentationFormat>Custom</PresentationFormat>
  <Paragraphs>285</Paragraphs>
  <Slides>36</Slides>
  <Notes>1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Blue Wav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ết phương trình điện ly của các chất sau: HF, HI, Ba(OH)2, KNO3, Na2SO4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THANHNGA</cp:lastModifiedBy>
  <cp:revision>1</cp:revision>
  <dcterms:created xsi:type="dcterms:W3CDTF">2016-01-17T06:41:00Z</dcterms:created>
  <dcterms:modified xsi:type="dcterms:W3CDTF">2024-02-22T01:1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23</vt:lpwstr>
  </property>
  <property fmtid="{D5CDD505-2E9C-101B-9397-08002B2CF9AE}" pid="3" name="ICV">
    <vt:lpwstr>77A452FD0B644C3F849BBDB11F047989</vt:lpwstr>
  </property>
</Properties>
</file>